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88" w:type="dxa"/>
        <w:tblLook w:val="01E0" w:firstRow="1" w:lastRow="1" w:firstColumn="1" w:lastColumn="1" w:noHBand="0" w:noVBand="0"/>
      </w:tblPr>
      <w:tblGrid>
        <w:gridCol w:w="4711"/>
        <w:gridCol w:w="5477"/>
      </w:tblGrid>
      <w:tr w:rsidR="00F57E98" w:rsidRPr="00F57E98" w14:paraId="7584EDFF" w14:textId="77777777" w:rsidTr="00F57E98">
        <w:trPr>
          <w:trHeight w:val="931"/>
        </w:trPr>
        <w:tc>
          <w:tcPr>
            <w:tcW w:w="4711" w:type="dxa"/>
            <w:shd w:val="clear" w:color="auto" w:fill="auto"/>
          </w:tcPr>
          <w:p w14:paraId="4DC2026D" w14:textId="60C1B413" w:rsidR="00F57E98" w:rsidRPr="00F57E98" w:rsidRDefault="00F57E98" w:rsidP="00E51E9D">
            <w:pPr>
              <w:tabs>
                <w:tab w:val="left" w:pos="360"/>
                <w:tab w:val="left" w:pos="2970"/>
                <w:tab w:val="left" w:pos="5490"/>
                <w:tab w:val="left" w:pos="8370"/>
              </w:tabs>
              <w:spacing w:before="0" w:after="0" w:line="276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F57E98">
              <w:rPr>
                <w:rFonts w:eastAsia="Calibri"/>
                <w:szCs w:val="28"/>
                <w:lang w:val="nl-NL"/>
              </w:rPr>
              <w:t>UBND HUYỆN AN DƯƠNG</w:t>
            </w:r>
          </w:p>
          <w:p w14:paraId="26E3E804" w14:textId="77777777" w:rsidR="00F57E98" w:rsidRPr="00F57E98" w:rsidRDefault="00F57E98" w:rsidP="00E51E9D">
            <w:pPr>
              <w:spacing w:before="0" w:after="0" w:line="276" w:lineRule="auto"/>
              <w:jc w:val="center"/>
              <w:rPr>
                <w:rFonts w:eastAsia="Batang"/>
                <w:b/>
                <w:bCs/>
                <w:szCs w:val="28"/>
              </w:rPr>
            </w:pPr>
            <w:r w:rsidRPr="00F57E98">
              <w:rPr>
                <w:rFonts w:eastAsia="Batang"/>
                <w:b/>
                <w:bCs/>
                <w:szCs w:val="28"/>
              </w:rPr>
              <w:t>TRƯỜNG THCS ĐẠI BẢN</w:t>
            </w:r>
          </w:p>
          <w:p w14:paraId="1048A1D2" w14:textId="022617DF" w:rsidR="00F57E98" w:rsidRPr="00F57E98" w:rsidRDefault="000B0BCF" w:rsidP="00E51E9D">
            <w:pPr>
              <w:tabs>
                <w:tab w:val="left" w:pos="405"/>
                <w:tab w:val="center" w:pos="2214"/>
              </w:tabs>
              <w:spacing w:before="0" w:after="0" w:line="276" w:lineRule="auto"/>
              <w:jc w:val="left"/>
              <w:rPr>
                <w:rFonts w:eastAsia="Calibri"/>
                <w:bCs/>
                <w:szCs w:val="28"/>
              </w:rPr>
            </w:pPr>
            <w:r>
              <w:rPr>
                <w:rFonts w:eastAsia="Calibri"/>
                <w:noProof/>
                <w:szCs w:val="28"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79232" behindDoc="1" locked="0" layoutInCell="1" allowOverlap="1" wp14:anchorId="7285504B" wp14:editId="518D7389">
                      <wp:simplePos x="0" y="0"/>
                      <wp:positionH relativeFrom="column">
                        <wp:posOffset>586101</wp:posOffset>
                      </wp:positionH>
                      <wp:positionV relativeFrom="paragraph">
                        <wp:posOffset>71864</wp:posOffset>
                      </wp:positionV>
                      <wp:extent cx="1372870" cy="305435"/>
                      <wp:effectExtent l="0" t="0" r="17780" b="18415"/>
                      <wp:wrapTight wrapText="bothSides">
                        <wp:wrapPolygon edited="0">
                          <wp:start x="0" y="0"/>
                          <wp:lineTo x="0" y="21555"/>
                          <wp:lineTo x="21580" y="21555"/>
                          <wp:lineTo x="21580" y="0"/>
                          <wp:lineTo x="0" y="0"/>
                        </wp:wrapPolygon>
                      </wp:wrapTight>
                      <wp:docPr id="15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2870" cy="3054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B6B91B" w14:textId="6954147B" w:rsidR="000B0BCF" w:rsidRPr="00F34BCE" w:rsidRDefault="000B0BCF" w:rsidP="000B0BCF">
                                  <w:pPr>
                                    <w:jc w:val="center"/>
                                    <w:rPr>
                                      <w:i/>
                                      <w:sz w:val="26"/>
                                      <w:szCs w:val="26"/>
                                      <w:lang w:val="nl-NL"/>
                                    </w:rPr>
                                  </w:pPr>
                                  <w:r w:rsidRPr="00F34BCE">
                                    <w:rPr>
                                      <w:i/>
                                      <w:sz w:val="26"/>
                                      <w:szCs w:val="26"/>
                                      <w:lang w:val="nl-NL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i/>
                                      <w:sz w:val="26"/>
                                      <w:szCs w:val="26"/>
                                      <w:lang w:val="nl-NL"/>
                                    </w:rPr>
                                    <w:t>dự bị</w:t>
                                  </w:r>
                                  <w:r>
                                    <w:rPr>
                                      <w:i/>
                                      <w:sz w:val="26"/>
                                      <w:szCs w:val="26"/>
                                      <w:lang w:val="nl-NL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85504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46.15pt;margin-top:5.65pt;width:108.1pt;height:24.05pt;z-index:-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">
                      <v:textbox>
                        <w:txbxContent>
                          <w:p w14:paraId="32B6B91B" w14:textId="6954147B" w:rsidR="000B0BCF" w:rsidRPr="00F34BCE" w:rsidRDefault="000B0BCF" w:rsidP="000B0BCF">
                            <w:pPr>
                              <w:jc w:val="center"/>
                              <w:rPr>
                                <w:i/>
                                <w:sz w:val="26"/>
                                <w:szCs w:val="26"/>
                                <w:lang w:val="nl-NL"/>
                              </w:rPr>
                            </w:pPr>
                            <w:r w:rsidRPr="00F34BCE">
                              <w:rPr>
                                <w:i/>
                                <w:sz w:val="26"/>
                                <w:szCs w:val="26"/>
                                <w:lang w:val="nl-NL"/>
                              </w:rPr>
                              <w:t xml:space="preserve">Đề </w:t>
                            </w:r>
                            <w:r>
                              <w:rPr>
                                <w:i/>
                                <w:sz w:val="26"/>
                                <w:szCs w:val="26"/>
                                <w:lang w:val="nl-NL"/>
                              </w:rPr>
                              <w:t>dự bị</w:t>
                            </w:r>
                            <w:r>
                              <w:rPr>
                                <w:i/>
                                <w:sz w:val="26"/>
                                <w:szCs w:val="26"/>
                                <w:lang w:val="nl-NL"/>
                              </w:rPr>
                              <w:t xml:space="preserve"> 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F57E98" w:rsidRPr="00F57E98">
              <w:rPr>
                <w:rFonts w:ascii="Calibri" w:eastAsia="Calibri" w:hAnsi="Calibri"/>
                <w:noProof/>
                <w:sz w:val="22"/>
                <w:szCs w:val="22"/>
              </w:rPr>
              <mc:AlternateContent>
                <mc:Choice Requires="wps">
                  <w:drawing>
                    <wp:anchor distT="4294967294" distB="4294967294" distL="114300" distR="114300" simplePos="0" relativeHeight="251678208" behindDoc="0" locked="0" layoutInCell="1" allowOverlap="1" wp14:anchorId="07ABF038" wp14:editId="6A2B4472">
                      <wp:simplePos x="0" y="0"/>
                      <wp:positionH relativeFrom="column">
                        <wp:posOffset>507365</wp:posOffset>
                      </wp:positionH>
                      <wp:positionV relativeFrom="paragraph">
                        <wp:posOffset>12699</wp:posOffset>
                      </wp:positionV>
                      <wp:extent cx="1422400" cy="0"/>
                      <wp:effectExtent l="0" t="0" r="2540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22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7F5389" id="Straight Connector 3" o:spid="_x0000_s1026" style="position:absolute;z-index:2516782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39.95pt,1pt" to="151.95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rgQHQIAADY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"/>
                  </w:pict>
                </mc:Fallback>
              </mc:AlternateContent>
            </w:r>
          </w:p>
          <w:p w14:paraId="4D74A9E3" w14:textId="77777777" w:rsidR="00F57E98" w:rsidRPr="00F57E98" w:rsidRDefault="00F57E98" w:rsidP="00E51E9D">
            <w:pPr>
              <w:tabs>
                <w:tab w:val="left" w:pos="405"/>
                <w:tab w:val="center" w:pos="2214"/>
              </w:tabs>
              <w:spacing w:before="0" w:after="0" w:line="276" w:lineRule="auto"/>
              <w:jc w:val="left"/>
              <w:rPr>
                <w:rFonts w:eastAsia="Calibri"/>
                <w:bCs/>
                <w:szCs w:val="28"/>
              </w:rPr>
            </w:pPr>
          </w:p>
        </w:tc>
        <w:tc>
          <w:tcPr>
            <w:tcW w:w="5477" w:type="dxa"/>
          </w:tcPr>
          <w:p w14:paraId="0FA656F0" w14:textId="77777777" w:rsidR="00F57E98" w:rsidRPr="00F57E98" w:rsidRDefault="00F57E98" w:rsidP="00E51E9D">
            <w:pPr>
              <w:spacing w:before="0" w:after="0" w:line="264" w:lineRule="auto"/>
              <w:ind w:left="57" w:right="57"/>
              <w:jc w:val="center"/>
              <w:rPr>
                <w:rFonts w:eastAsia="Calibri"/>
                <w:b/>
                <w:bCs/>
                <w:iCs/>
                <w:szCs w:val="28"/>
                <w:lang w:val="fr-FR"/>
              </w:rPr>
            </w:pPr>
            <w:r w:rsidRPr="00F57E98">
              <w:rPr>
                <w:rFonts w:eastAsia="Calibri"/>
                <w:b/>
                <w:bCs/>
                <w:iCs/>
                <w:szCs w:val="28"/>
                <w:lang w:val="fr-FR"/>
              </w:rPr>
              <w:t>ĐỀ KIỂM TRA GIỮA HỌC KÌ II</w:t>
            </w:r>
          </w:p>
          <w:p w14:paraId="7B61F71F" w14:textId="77777777" w:rsidR="00F57E98" w:rsidRPr="00F57E98" w:rsidRDefault="00F57E98" w:rsidP="00E51E9D">
            <w:pPr>
              <w:spacing w:before="0" w:after="0" w:line="264" w:lineRule="auto"/>
              <w:ind w:left="57" w:right="57"/>
              <w:jc w:val="center"/>
              <w:rPr>
                <w:rFonts w:eastAsia="Calibri"/>
                <w:b/>
                <w:bCs/>
                <w:iCs/>
                <w:szCs w:val="28"/>
                <w:lang w:val="fr-FR"/>
              </w:rPr>
            </w:pPr>
            <w:r w:rsidRPr="00F57E98">
              <w:rPr>
                <w:rFonts w:eastAsia="Calibri"/>
                <w:b/>
                <w:bCs/>
                <w:iCs/>
                <w:szCs w:val="28"/>
                <w:lang w:val="fr-FR"/>
              </w:rPr>
              <w:t xml:space="preserve"> MÔN TOÁN 6</w:t>
            </w:r>
          </w:p>
          <w:p w14:paraId="78525A77" w14:textId="77777777" w:rsidR="00F57E98" w:rsidRPr="00F57E98" w:rsidRDefault="00F57E98" w:rsidP="00E51E9D">
            <w:pPr>
              <w:spacing w:before="0" w:after="0" w:line="264" w:lineRule="auto"/>
              <w:ind w:left="57" w:right="57"/>
              <w:jc w:val="center"/>
              <w:rPr>
                <w:rFonts w:eastAsia="Calibri"/>
                <w:b/>
                <w:bCs/>
                <w:iCs/>
                <w:szCs w:val="28"/>
                <w:lang w:val="fr-FR"/>
              </w:rPr>
            </w:pPr>
            <w:r w:rsidRPr="00F57E98">
              <w:rPr>
                <w:rFonts w:eastAsia="Calibri"/>
                <w:b/>
                <w:bCs/>
                <w:iCs/>
                <w:szCs w:val="28"/>
                <w:lang w:val="fr-FR"/>
              </w:rPr>
              <w:t>Năm học 2023 – 2024</w:t>
            </w:r>
          </w:p>
          <w:p w14:paraId="0A659154" w14:textId="77777777" w:rsidR="00F57E98" w:rsidRPr="00F57E98" w:rsidRDefault="00F57E98" w:rsidP="00E51E9D">
            <w:pPr>
              <w:tabs>
                <w:tab w:val="left" w:pos="1665"/>
              </w:tabs>
              <w:spacing w:before="0" w:after="0" w:line="276" w:lineRule="auto"/>
              <w:jc w:val="center"/>
              <w:rPr>
                <w:rFonts w:eastAsia="Calibri"/>
                <w:szCs w:val="28"/>
              </w:rPr>
            </w:pPr>
            <w:r w:rsidRPr="00F57E98">
              <w:rPr>
                <w:rFonts w:eastAsia="Calibri"/>
                <w:bCs/>
                <w:i/>
                <w:iCs/>
                <w:szCs w:val="28"/>
                <w:lang w:val="fr-FR"/>
              </w:rPr>
              <w:t>(Thời gian làm bài 90 phút)</w:t>
            </w:r>
          </w:p>
        </w:tc>
      </w:tr>
    </w:tbl>
    <w:p w14:paraId="07AB4F78" w14:textId="77777777" w:rsidR="001275B8" w:rsidRDefault="005B736A" w:rsidP="00283D11">
      <w:pPr>
        <w:spacing w:before="0" w:after="0"/>
        <w:rPr>
          <w:b/>
          <w:i/>
          <w:color w:val="0D0D0D"/>
          <w:szCs w:val="28"/>
        </w:rPr>
      </w:pPr>
      <w:r w:rsidRPr="00771F69">
        <w:rPr>
          <w:rFonts w:ascii=".VnTime" w:hAnsi=".VnTime"/>
          <w:b/>
          <w:color w:val="0D0D0D"/>
          <w:szCs w:val="28"/>
          <w:lang w:val="vi-VN"/>
        </w:rPr>
        <w:t>I.</w:t>
      </w:r>
      <w:r w:rsidRPr="006D3B8B">
        <w:rPr>
          <w:rFonts w:ascii=".VnTime" w:hAnsi=".VnTime"/>
          <w:b/>
          <w:color w:val="0D0D0D"/>
          <w:szCs w:val="28"/>
          <w:lang w:val="vi-VN"/>
        </w:rPr>
        <w:t>Tr¾c nghiÖm:(</w:t>
      </w:r>
      <w:r w:rsidRPr="00771F69">
        <w:rPr>
          <w:rFonts w:ascii=".VnTime" w:hAnsi=".VnTime"/>
          <w:b/>
          <w:color w:val="0D0D0D"/>
          <w:szCs w:val="28"/>
        </w:rPr>
        <w:t>3</w:t>
      </w:r>
      <w:r w:rsidR="003E6A33" w:rsidRPr="00771F69">
        <w:rPr>
          <w:rFonts w:ascii=".VnTime" w:hAnsi=".VnTime"/>
          <w:b/>
          <w:color w:val="0D0D0D"/>
          <w:szCs w:val="28"/>
        </w:rPr>
        <w:t>,0</w:t>
      </w:r>
      <w:r w:rsidRPr="00771F69">
        <w:rPr>
          <w:rFonts w:ascii=".VnTime" w:hAnsi=".VnTime"/>
          <w:b/>
          <w:color w:val="0D0D0D"/>
          <w:szCs w:val="28"/>
          <w:lang w:val="vi-VN"/>
        </w:rPr>
        <w:t xml:space="preserve"> ®iÓm)</w:t>
      </w:r>
      <w:r w:rsidR="00F976FD" w:rsidRPr="00771F69">
        <w:rPr>
          <w:rFonts w:ascii="Calibri" w:hAnsi="Calibri"/>
          <w:b/>
          <w:color w:val="0D0D0D"/>
          <w:szCs w:val="28"/>
        </w:rPr>
        <w:t xml:space="preserve">. </w:t>
      </w:r>
      <w:r w:rsidR="003F62F8" w:rsidRPr="00771F69">
        <w:rPr>
          <w:b/>
          <w:i/>
          <w:color w:val="0D0D0D"/>
          <w:szCs w:val="28"/>
          <w:lang w:val="vi-VN"/>
        </w:rPr>
        <w:t>Chọn phương án trả lời đúng</w:t>
      </w:r>
      <w:r w:rsidR="00EF009F" w:rsidRPr="00771F69">
        <w:rPr>
          <w:b/>
          <w:i/>
          <w:color w:val="0D0D0D"/>
          <w:szCs w:val="28"/>
          <w:lang w:val="vi-VN"/>
        </w:rPr>
        <w:t>.</w:t>
      </w:r>
    </w:p>
    <w:tbl>
      <w:tblPr>
        <w:tblStyle w:val="TableGrid"/>
        <w:tblW w:w="11104" w:type="dxa"/>
        <w:tblLook w:val="04A0" w:firstRow="1" w:lastRow="0" w:firstColumn="1" w:lastColumn="0" w:noHBand="0" w:noVBand="1"/>
      </w:tblPr>
      <w:tblGrid>
        <w:gridCol w:w="3422"/>
        <w:gridCol w:w="2815"/>
        <w:gridCol w:w="2664"/>
        <w:gridCol w:w="2188"/>
        <w:gridCol w:w="15"/>
      </w:tblGrid>
      <w:tr w:rsidR="001275B8" w14:paraId="7256A5F8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52145D93" w14:textId="77777777" w:rsidR="001275B8" w:rsidRPr="001275B8" w:rsidRDefault="001275B8" w:rsidP="00283D11">
            <w:pPr>
              <w:pStyle w:val="NormalWeb"/>
              <w:spacing w:before="0" w:beforeAutospacing="0" w:after="0" w:afterAutospacing="0"/>
              <w:textAlignment w:val="baseline"/>
              <w:rPr>
                <w:color w:val="4D4D4D"/>
                <w:kern w:val="24"/>
                <w:sz w:val="28"/>
                <w:szCs w:val="28"/>
              </w:rPr>
            </w:pPr>
            <w:r w:rsidRPr="0010242A">
              <w:rPr>
                <w:b/>
                <w:sz w:val="28"/>
                <w:szCs w:val="28"/>
              </w:rPr>
              <w:t>Câu 1.</w:t>
            </w:r>
            <w:r w:rsidRPr="0010242A">
              <w:rPr>
                <w:sz w:val="28"/>
                <w:szCs w:val="28"/>
              </w:rPr>
              <w:t>Thay dấu “ ?” bằng số thích hợp</w:t>
            </w:r>
            <w:r w:rsidR="00C22912" w:rsidRPr="00771F69">
              <w:rPr>
                <w:color w:val="0D0D0D"/>
                <w:position w:val="-24"/>
                <w:szCs w:val="28"/>
                <w:lang w:val="vi-VN"/>
              </w:rPr>
              <w:object w:dxaOrig="639" w:dyaOrig="639" w14:anchorId="18EDBA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85pt;height:30.6pt" o:ole="">
                  <v:imagedata r:id="rId7" o:title=""/>
                </v:shape>
                <o:OLEObject Type="Embed" ProgID="Equation.DSMT4" ShapeID="_x0000_i1025" DrawAspect="Content" ObjectID="_1771654755" r:id="rId8"/>
              </w:object>
            </w:r>
          </w:p>
        </w:tc>
      </w:tr>
      <w:tr w:rsidR="00104D23" w14:paraId="37004F27" w14:textId="77777777" w:rsidTr="00104D23">
        <w:trPr>
          <w:gridAfter w:val="1"/>
          <w:wAfter w:w="15" w:type="dxa"/>
        </w:trPr>
        <w:tc>
          <w:tcPr>
            <w:tcW w:w="3422" w:type="dxa"/>
            <w:tcBorders>
              <w:top w:val="nil"/>
              <w:left w:val="nil"/>
              <w:bottom w:val="nil"/>
              <w:right w:val="nil"/>
            </w:tcBorders>
          </w:tcPr>
          <w:p w14:paraId="012A0592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szCs w:val="28"/>
              </w:rPr>
              <w:t xml:space="preserve">A. </w:t>
            </w:r>
            <w:r>
              <w:rPr>
                <w:szCs w:val="28"/>
              </w:rPr>
              <w:t>3</w:t>
            </w:r>
          </w:p>
        </w:tc>
        <w:tc>
          <w:tcPr>
            <w:tcW w:w="2815" w:type="dxa"/>
            <w:tcBorders>
              <w:top w:val="nil"/>
              <w:left w:val="nil"/>
              <w:bottom w:val="nil"/>
              <w:right w:val="nil"/>
            </w:tcBorders>
          </w:tcPr>
          <w:p w14:paraId="442469DC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8C726A">
              <w:rPr>
                <w:color w:val="FF0000"/>
                <w:szCs w:val="28"/>
              </w:rPr>
              <w:t>B</w:t>
            </w:r>
            <w:r w:rsidRPr="00771F69">
              <w:rPr>
                <w:szCs w:val="28"/>
              </w:rPr>
              <w:t>.</w:t>
            </w:r>
            <w:r>
              <w:rPr>
                <w:szCs w:val="28"/>
              </w:rPr>
              <w:t xml:space="preserve"> 4</w:t>
            </w:r>
          </w:p>
        </w:tc>
        <w:tc>
          <w:tcPr>
            <w:tcW w:w="2664" w:type="dxa"/>
            <w:tcBorders>
              <w:top w:val="nil"/>
              <w:left w:val="nil"/>
              <w:bottom w:val="nil"/>
              <w:right w:val="nil"/>
            </w:tcBorders>
          </w:tcPr>
          <w:p w14:paraId="43FE0320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szCs w:val="28"/>
              </w:rPr>
              <w:t>C</w:t>
            </w:r>
            <w:r>
              <w:rPr>
                <w:szCs w:val="28"/>
              </w:rPr>
              <w:t>. 5</w:t>
            </w:r>
          </w:p>
        </w:tc>
        <w:tc>
          <w:tcPr>
            <w:tcW w:w="2188" w:type="dxa"/>
            <w:tcBorders>
              <w:top w:val="nil"/>
              <w:left w:val="nil"/>
              <w:bottom w:val="nil"/>
              <w:right w:val="nil"/>
            </w:tcBorders>
          </w:tcPr>
          <w:p w14:paraId="02CABEA4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szCs w:val="28"/>
              </w:rPr>
              <w:t>D.</w:t>
            </w:r>
            <w:r>
              <w:rPr>
                <w:szCs w:val="28"/>
              </w:rPr>
              <w:t xml:space="preserve"> 6</w:t>
            </w:r>
          </w:p>
        </w:tc>
      </w:tr>
      <w:tr w:rsidR="001275B8" w14:paraId="111A0ED0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21E96024" w14:textId="77777777" w:rsidR="001275B8" w:rsidRPr="001275B8" w:rsidRDefault="001275B8" w:rsidP="00283D11">
            <w:pPr>
              <w:pStyle w:val="NormalWeb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  <w:r w:rsidRPr="00771F69">
              <w:rPr>
                <w:b/>
                <w:sz w:val="28"/>
                <w:szCs w:val="28"/>
              </w:rPr>
              <w:t>Câu 2</w:t>
            </w:r>
            <w:r w:rsidRPr="00771F69">
              <w:rPr>
                <w:sz w:val="28"/>
                <w:szCs w:val="28"/>
              </w:rPr>
              <w:t xml:space="preserve">. Số nghịch đảo của </w:t>
            </w:r>
            <w:r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 wp14:anchorId="73235DAD" wp14:editId="2ECD9994">
                  <wp:extent cx="228600" cy="390525"/>
                  <wp:effectExtent l="0" t="0" r="0" b="0"/>
                  <wp:docPr id="1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71F69">
              <w:rPr>
                <w:sz w:val="28"/>
                <w:szCs w:val="28"/>
              </w:rPr>
              <w:t xml:space="preserve"> là: </w:t>
            </w:r>
          </w:p>
        </w:tc>
      </w:tr>
      <w:tr w:rsidR="00104D23" w14:paraId="4216F7AE" w14:textId="77777777" w:rsidTr="00104D23">
        <w:trPr>
          <w:gridAfter w:val="1"/>
          <w:wAfter w:w="15" w:type="dxa"/>
        </w:trPr>
        <w:tc>
          <w:tcPr>
            <w:tcW w:w="3422" w:type="dxa"/>
            <w:tcBorders>
              <w:top w:val="nil"/>
              <w:left w:val="nil"/>
              <w:bottom w:val="nil"/>
              <w:right w:val="nil"/>
            </w:tcBorders>
          </w:tcPr>
          <w:p w14:paraId="2FB6EAD9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szCs w:val="28"/>
              </w:rPr>
              <w:t xml:space="preserve">A. </w:t>
            </w:r>
            <w:r w:rsidRPr="00771F69">
              <w:rPr>
                <w:position w:val="-24"/>
                <w:szCs w:val="28"/>
              </w:rPr>
              <w:object w:dxaOrig="240" w:dyaOrig="620" w14:anchorId="2089939E">
                <v:shape id="_x0000_i1026" type="#_x0000_t75" style="width:11.95pt;height:30.6pt" o:ole="">
                  <v:imagedata r:id="rId10" o:title=""/>
                </v:shape>
                <o:OLEObject Type="Embed" ProgID="Equation.DSMT4" ShapeID="_x0000_i1026" DrawAspect="Content" ObjectID="_1771654756" r:id="rId11"/>
              </w:object>
            </w:r>
          </w:p>
        </w:tc>
        <w:tc>
          <w:tcPr>
            <w:tcW w:w="2815" w:type="dxa"/>
            <w:tcBorders>
              <w:top w:val="nil"/>
              <w:left w:val="nil"/>
              <w:bottom w:val="nil"/>
              <w:right w:val="nil"/>
            </w:tcBorders>
          </w:tcPr>
          <w:p w14:paraId="175C63E5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szCs w:val="28"/>
              </w:rPr>
              <w:t xml:space="preserve">B. </w:t>
            </w:r>
            <w:r w:rsidRPr="00771F69">
              <w:rPr>
                <w:position w:val="-24"/>
                <w:szCs w:val="28"/>
              </w:rPr>
              <w:object w:dxaOrig="360" w:dyaOrig="620" w14:anchorId="58F0C780">
                <v:shape id="_x0000_i1027" type="#_x0000_t75" style="width:18.65pt;height:30.6pt" o:ole="">
                  <v:imagedata r:id="rId12" o:title=""/>
                </v:shape>
                <o:OLEObject Type="Embed" ProgID="Equation.DSMT4" ShapeID="_x0000_i1027" DrawAspect="Content" ObjectID="_1771654757" r:id="rId13"/>
              </w:object>
            </w:r>
          </w:p>
        </w:tc>
        <w:tc>
          <w:tcPr>
            <w:tcW w:w="2664" w:type="dxa"/>
            <w:tcBorders>
              <w:top w:val="nil"/>
              <w:left w:val="nil"/>
              <w:bottom w:val="nil"/>
              <w:right w:val="nil"/>
            </w:tcBorders>
          </w:tcPr>
          <w:p w14:paraId="4E711298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8C726A">
              <w:rPr>
                <w:color w:val="FF0000"/>
                <w:szCs w:val="28"/>
              </w:rPr>
              <w:t>C</w:t>
            </w:r>
            <w:r w:rsidRPr="00771F69">
              <w:rPr>
                <w:szCs w:val="28"/>
              </w:rPr>
              <w:t xml:space="preserve">.  </w:t>
            </w:r>
            <w:r w:rsidRPr="00771F69">
              <w:rPr>
                <w:position w:val="-24"/>
                <w:szCs w:val="28"/>
              </w:rPr>
              <w:object w:dxaOrig="360" w:dyaOrig="620" w14:anchorId="28224EB2">
                <v:shape id="_x0000_i1028" type="#_x0000_t75" style="width:18.65pt;height:30.6pt" o:ole="">
                  <v:imagedata r:id="rId14" o:title=""/>
                </v:shape>
                <o:OLEObject Type="Embed" ProgID="Equation.DSMT4" ShapeID="_x0000_i1028" DrawAspect="Content" ObjectID="_1771654758" r:id="rId15"/>
              </w:object>
            </w:r>
          </w:p>
        </w:tc>
        <w:tc>
          <w:tcPr>
            <w:tcW w:w="2188" w:type="dxa"/>
            <w:tcBorders>
              <w:top w:val="nil"/>
              <w:left w:val="nil"/>
              <w:bottom w:val="nil"/>
              <w:right w:val="nil"/>
            </w:tcBorders>
          </w:tcPr>
          <w:p w14:paraId="62E33938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rFonts w:eastAsia="Times New Roman"/>
                <w:szCs w:val="28"/>
              </w:rPr>
              <w:t>D.</w:t>
            </w:r>
            <w:r w:rsidRPr="00771F69">
              <w:rPr>
                <w:rFonts w:eastAsia="Times New Roman"/>
                <w:position w:val="-24"/>
                <w:szCs w:val="28"/>
              </w:rPr>
              <w:object w:dxaOrig="360" w:dyaOrig="620" w14:anchorId="4731CA4C">
                <v:shape id="_x0000_i1029" type="#_x0000_t75" style="width:18.65pt;height:30.6pt" o:ole="">
                  <v:imagedata r:id="rId16" o:title=""/>
                </v:shape>
                <o:OLEObject Type="Embed" ProgID="Equation.DSMT4" ShapeID="_x0000_i1029" DrawAspect="Content" ObjectID="_1771654759" r:id="rId17"/>
              </w:object>
            </w:r>
          </w:p>
        </w:tc>
      </w:tr>
      <w:tr w:rsidR="001275B8" w14:paraId="783C7FAE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06289BFE" w14:textId="77777777" w:rsidR="001275B8" w:rsidRDefault="001275B8" w:rsidP="00283D11">
            <w:pPr>
              <w:spacing w:before="0" w:after="0"/>
              <w:rPr>
                <w:rFonts w:eastAsia="Times New Roman"/>
                <w:szCs w:val="28"/>
              </w:rPr>
            </w:pPr>
            <w:r w:rsidRPr="00771F69">
              <w:rPr>
                <w:b/>
                <w:color w:val="0D0D0D"/>
                <w:szCs w:val="28"/>
              </w:rPr>
              <w:t>Câu 3</w:t>
            </w:r>
            <w:r>
              <w:rPr>
                <w:color w:val="0D0D0D"/>
                <w:szCs w:val="28"/>
              </w:rPr>
              <w:t xml:space="preserve">: </w:t>
            </w:r>
            <w:r w:rsidR="00104D23" w:rsidRPr="00FF7653">
              <w:rPr>
                <w:rFonts w:eastAsia="Times New Roman"/>
                <w:szCs w:val="28"/>
              </w:rPr>
              <w:t xml:space="preserve">Viết hỗn số  </w:t>
            </w:r>
            <w:r w:rsidR="00F1057B" w:rsidRPr="00FF7653">
              <w:rPr>
                <w:rFonts w:eastAsia="Times New Roman"/>
                <w:position w:val="-24"/>
                <w:szCs w:val="28"/>
              </w:rPr>
              <w:object w:dxaOrig="380" w:dyaOrig="620" w14:anchorId="5C2A91F6">
                <v:shape id="_x0000_i1030" type="#_x0000_t75" style="width:26.85pt;height:44.4pt" o:ole="">
                  <v:imagedata r:id="rId18" o:title=""/>
                </v:shape>
                <o:OLEObject Type="Embed" ProgID="Equation.DSMT4" ShapeID="_x0000_i1030" DrawAspect="Content" ObjectID="_1771654760" r:id="rId19"/>
              </w:object>
            </w:r>
            <w:r w:rsidR="00104D23" w:rsidRPr="00FF7653">
              <w:rPr>
                <w:rFonts w:eastAsia="Times New Roman"/>
                <w:szCs w:val="28"/>
              </w:rPr>
              <w:t xml:space="preserve"> dưới dạng phân số ta được </w:t>
            </w:r>
          </w:p>
          <w:p w14:paraId="5EF50137" w14:textId="77777777" w:rsidR="00104D23" w:rsidRPr="00104D23" w:rsidRDefault="00104D23" w:rsidP="00283D11">
            <w:pPr>
              <w:spacing w:before="0" w:after="0"/>
              <w:rPr>
                <w:color w:val="0D0D0D"/>
                <w:szCs w:val="28"/>
                <w:lang w:val="vi-VN"/>
              </w:rPr>
            </w:pPr>
            <w:r w:rsidRPr="00104D23">
              <w:rPr>
                <w:rFonts w:eastAsia="Times New Roman"/>
                <w:szCs w:val="28"/>
              </w:rPr>
              <w:t xml:space="preserve">A. </w:t>
            </w:r>
            <w:r w:rsidRPr="00104D23">
              <w:rPr>
                <w:rFonts w:eastAsia="Times New Roman"/>
                <w:position w:val="-24"/>
                <w:szCs w:val="28"/>
              </w:rPr>
              <w:object w:dxaOrig="320" w:dyaOrig="620" w14:anchorId="682E67BA">
                <v:shape id="_x0000_i1031" type="#_x0000_t75" style="width:15.65pt;height:30.6pt" o:ole="">
                  <v:imagedata r:id="rId20" o:title=""/>
                </v:shape>
                <o:OLEObject Type="Embed" ProgID="Equation.DSMT4" ShapeID="_x0000_i1031" DrawAspect="Content" ObjectID="_1771654761" r:id="rId21"/>
              </w:object>
            </w:r>
            <w:r>
              <w:rPr>
                <w:rFonts w:eastAsia="Times New Roman"/>
                <w:position w:val="-24"/>
                <w:szCs w:val="28"/>
                <w:lang w:val="vi-VN"/>
              </w:rPr>
              <w:t xml:space="preserve">                           </w:t>
            </w:r>
            <w:r w:rsidRPr="00104D23">
              <w:rPr>
                <w:rFonts w:eastAsia="Times New Roman"/>
                <w:color w:val="FF0000"/>
                <w:szCs w:val="28"/>
              </w:rPr>
              <w:t>B</w:t>
            </w:r>
            <w:r w:rsidRPr="00104D23">
              <w:rPr>
                <w:rFonts w:eastAsia="Times New Roman"/>
                <w:szCs w:val="28"/>
              </w:rPr>
              <w:t xml:space="preserve">. </w:t>
            </w:r>
            <w:r w:rsidRPr="00104D23">
              <w:rPr>
                <w:rFonts w:eastAsia="Times New Roman"/>
                <w:position w:val="-24"/>
                <w:szCs w:val="28"/>
              </w:rPr>
              <w:object w:dxaOrig="320" w:dyaOrig="620" w14:anchorId="574E30D9">
                <v:shape id="_x0000_i1032" type="#_x0000_t75" style="width:15.65pt;height:30.6pt" o:ole="">
                  <v:imagedata r:id="rId22" o:title=""/>
                </v:shape>
                <o:OLEObject Type="Embed" ProgID="Equation.DSMT4" ShapeID="_x0000_i1032" DrawAspect="Content" ObjectID="_1771654762" r:id="rId23"/>
              </w:object>
            </w:r>
            <w:r>
              <w:rPr>
                <w:rFonts w:eastAsia="Times New Roman"/>
                <w:position w:val="-24"/>
                <w:szCs w:val="28"/>
                <w:lang w:val="vi-VN"/>
              </w:rPr>
              <w:t xml:space="preserve">                              </w:t>
            </w:r>
            <w:r w:rsidRPr="00104D23">
              <w:rPr>
                <w:rFonts w:eastAsia="Times New Roman"/>
                <w:szCs w:val="28"/>
              </w:rPr>
              <w:t xml:space="preserve">C. </w:t>
            </w:r>
            <w:r w:rsidRPr="00104D23">
              <w:rPr>
                <w:rFonts w:eastAsia="Times New Roman"/>
                <w:position w:val="-24"/>
                <w:szCs w:val="28"/>
              </w:rPr>
              <w:object w:dxaOrig="320" w:dyaOrig="620" w14:anchorId="6DB4CC59">
                <v:shape id="_x0000_i1033" type="#_x0000_t75" style="width:15.65pt;height:30.6pt" o:ole="">
                  <v:imagedata r:id="rId24" o:title=""/>
                </v:shape>
                <o:OLEObject Type="Embed" ProgID="Equation.DSMT4" ShapeID="_x0000_i1033" DrawAspect="Content" ObjectID="_1771654763" r:id="rId25"/>
              </w:object>
            </w:r>
            <w:r>
              <w:rPr>
                <w:rFonts w:eastAsia="Times New Roman"/>
                <w:position w:val="-24"/>
                <w:szCs w:val="28"/>
                <w:lang w:val="vi-VN"/>
              </w:rPr>
              <w:t xml:space="preserve">                               </w:t>
            </w:r>
            <w:r w:rsidRPr="00104D23">
              <w:rPr>
                <w:rFonts w:eastAsia="Times New Roman"/>
                <w:szCs w:val="28"/>
              </w:rPr>
              <w:t xml:space="preserve">D.  </w:t>
            </w:r>
            <w:r w:rsidRPr="00104D23">
              <w:rPr>
                <w:rFonts w:eastAsia="Times New Roman"/>
                <w:position w:val="-24"/>
                <w:szCs w:val="28"/>
              </w:rPr>
              <w:object w:dxaOrig="360" w:dyaOrig="620" w14:anchorId="4C10522A">
                <v:shape id="_x0000_i1034" type="#_x0000_t75" style="width:17.9pt;height:30.6pt" o:ole="">
                  <v:imagedata r:id="rId26" o:title=""/>
                </v:shape>
                <o:OLEObject Type="Embed" ProgID="Equation.DSMT4" ShapeID="_x0000_i1034" DrawAspect="Content" ObjectID="_1771654764" r:id="rId27"/>
              </w:object>
            </w:r>
          </w:p>
        </w:tc>
      </w:tr>
      <w:tr w:rsidR="001275B8" w14:paraId="181B49FB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43FB3B35" w14:textId="77777777" w:rsidR="001275B8" w:rsidRPr="001275B8" w:rsidRDefault="001275B8" w:rsidP="00283D11">
            <w:pPr>
              <w:spacing w:before="0" w:after="0"/>
              <w:rPr>
                <w:color w:val="0D0D0D"/>
                <w:szCs w:val="28"/>
              </w:rPr>
            </w:pPr>
            <w:r w:rsidRPr="00771F69">
              <w:rPr>
                <w:b/>
                <w:color w:val="0D0D0D"/>
                <w:szCs w:val="28"/>
                <w:lang w:val="vi-VN"/>
              </w:rPr>
              <w:t>Câu 4</w:t>
            </w:r>
            <w:r>
              <w:rPr>
                <w:color w:val="0D0D0D"/>
                <w:szCs w:val="28"/>
                <w:lang w:val="vi-VN"/>
              </w:rPr>
              <w:t xml:space="preserve">: </w:t>
            </w:r>
            <w:r w:rsidRPr="00771F69">
              <w:rPr>
                <w:color w:val="0D0D0D"/>
                <w:szCs w:val="28"/>
                <w:lang w:val="vi-VN"/>
              </w:rPr>
              <w:t>Tìm phân số tối giản trong các phân số sau:</w:t>
            </w:r>
          </w:p>
        </w:tc>
      </w:tr>
      <w:tr w:rsidR="00104D23" w14:paraId="3639C564" w14:textId="77777777" w:rsidTr="00104D23">
        <w:trPr>
          <w:gridAfter w:val="1"/>
          <w:wAfter w:w="15" w:type="dxa"/>
        </w:trPr>
        <w:tc>
          <w:tcPr>
            <w:tcW w:w="3422" w:type="dxa"/>
            <w:tcBorders>
              <w:top w:val="nil"/>
              <w:left w:val="nil"/>
              <w:bottom w:val="nil"/>
              <w:right w:val="nil"/>
            </w:tcBorders>
          </w:tcPr>
          <w:p w14:paraId="69F1E0F9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  <w:lang w:val="vi-VN"/>
              </w:rPr>
              <w:t xml:space="preserve">A. </w:t>
            </w:r>
            <w:r w:rsidRPr="00771F69">
              <w:rPr>
                <w:color w:val="0D0D0D"/>
                <w:position w:val="-24"/>
                <w:szCs w:val="28"/>
              </w:rPr>
              <w:object w:dxaOrig="320" w:dyaOrig="620" w14:anchorId="292CFB63">
                <v:shape id="_x0000_i1035" type="#_x0000_t75" style="width:18.65pt;height:36.55pt" o:ole="">
                  <v:imagedata r:id="rId28" o:title=""/>
                </v:shape>
                <o:OLEObject Type="Embed" ProgID="Equation.DSMT4" ShapeID="_x0000_i1035" DrawAspect="Content" ObjectID="_1771654765" r:id="rId29"/>
              </w:object>
            </w:r>
          </w:p>
        </w:tc>
        <w:tc>
          <w:tcPr>
            <w:tcW w:w="2815" w:type="dxa"/>
            <w:tcBorders>
              <w:top w:val="nil"/>
              <w:left w:val="nil"/>
              <w:bottom w:val="nil"/>
              <w:right w:val="nil"/>
            </w:tcBorders>
          </w:tcPr>
          <w:p w14:paraId="7F509289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  <w:lang w:val="vi-VN"/>
              </w:rPr>
              <w:t xml:space="preserve">B. </w:t>
            </w:r>
            <w:r w:rsidRPr="00771F69">
              <w:rPr>
                <w:color w:val="0D0D0D"/>
                <w:position w:val="-24"/>
                <w:szCs w:val="28"/>
              </w:rPr>
              <w:object w:dxaOrig="360" w:dyaOrig="620" w14:anchorId="3DB4CE8B">
                <v:shape id="_x0000_i1036" type="#_x0000_t75" style="width:20.15pt;height:36.55pt" o:ole="">
                  <v:imagedata r:id="rId30" o:title=""/>
                </v:shape>
                <o:OLEObject Type="Embed" ProgID="Equation.DSMT4" ShapeID="_x0000_i1036" DrawAspect="Content" ObjectID="_1771654766" r:id="rId31"/>
              </w:object>
            </w:r>
          </w:p>
        </w:tc>
        <w:tc>
          <w:tcPr>
            <w:tcW w:w="2664" w:type="dxa"/>
            <w:tcBorders>
              <w:top w:val="nil"/>
              <w:left w:val="nil"/>
              <w:bottom w:val="nil"/>
              <w:right w:val="nil"/>
            </w:tcBorders>
          </w:tcPr>
          <w:p w14:paraId="5112890E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  <w:lang w:val="vi-VN"/>
              </w:rPr>
              <w:t xml:space="preserve">C. </w:t>
            </w:r>
            <w:r w:rsidRPr="00771F69">
              <w:rPr>
                <w:color w:val="0D0D0D"/>
                <w:position w:val="-24"/>
                <w:szCs w:val="28"/>
              </w:rPr>
              <w:object w:dxaOrig="480" w:dyaOrig="620" w14:anchorId="5C649292">
                <v:shape id="_x0000_i1037" type="#_x0000_t75" style="width:27.6pt;height:36.55pt" o:ole="">
                  <v:imagedata r:id="rId32" o:title=""/>
                </v:shape>
                <o:OLEObject Type="Embed" ProgID="Equation.DSMT4" ShapeID="_x0000_i1037" DrawAspect="Content" ObjectID="_1771654767" r:id="rId33"/>
              </w:object>
            </w:r>
          </w:p>
        </w:tc>
        <w:tc>
          <w:tcPr>
            <w:tcW w:w="2188" w:type="dxa"/>
            <w:tcBorders>
              <w:top w:val="nil"/>
              <w:left w:val="nil"/>
              <w:bottom w:val="nil"/>
              <w:right w:val="nil"/>
            </w:tcBorders>
          </w:tcPr>
          <w:p w14:paraId="4F20BE85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8C726A">
              <w:rPr>
                <w:color w:val="FF0000"/>
                <w:szCs w:val="28"/>
                <w:lang w:val="vi-VN"/>
              </w:rPr>
              <w:t>D</w:t>
            </w:r>
            <w:r w:rsidRPr="00771F69">
              <w:rPr>
                <w:color w:val="0D0D0D"/>
                <w:szCs w:val="28"/>
                <w:lang w:val="vi-VN"/>
              </w:rPr>
              <w:t xml:space="preserve">. </w:t>
            </w:r>
            <w:r w:rsidRPr="00771F69">
              <w:rPr>
                <w:color w:val="0D0D0D"/>
                <w:position w:val="-24"/>
                <w:szCs w:val="28"/>
              </w:rPr>
              <w:object w:dxaOrig="360" w:dyaOrig="620" w14:anchorId="1957D058">
                <v:shape id="_x0000_i1038" type="#_x0000_t75" style="width:20.15pt;height:36.55pt" o:ole="">
                  <v:imagedata r:id="rId34" o:title=""/>
                </v:shape>
                <o:OLEObject Type="Embed" ProgID="Equation.DSMT4" ShapeID="_x0000_i1038" DrawAspect="Content" ObjectID="_1771654768" r:id="rId35"/>
              </w:object>
            </w:r>
          </w:p>
        </w:tc>
      </w:tr>
      <w:tr w:rsidR="001275B8" w14:paraId="48148D13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61565555" w14:textId="77777777" w:rsidR="001275B8" w:rsidRPr="001275B8" w:rsidRDefault="001275B8" w:rsidP="00283D11">
            <w:pPr>
              <w:spacing w:before="0" w:after="0"/>
              <w:rPr>
                <w:color w:val="0D0D0D"/>
                <w:szCs w:val="28"/>
              </w:rPr>
            </w:pPr>
            <w:r w:rsidRPr="00771F69">
              <w:rPr>
                <w:b/>
                <w:color w:val="0D0D0D"/>
                <w:szCs w:val="28"/>
                <w:lang w:val="vi-VN"/>
              </w:rPr>
              <w:t>Câu 5</w:t>
            </w:r>
            <w:r>
              <w:rPr>
                <w:color w:val="0D0D0D"/>
                <w:szCs w:val="28"/>
                <w:lang w:val="vi-VN"/>
              </w:rPr>
              <w:t xml:space="preserve">: </w:t>
            </w:r>
            <w:r w:rsidRPr="00771F69">
              <w:rPr>
                <w:color w:val="0D0D0D"/>
                <w:szCs w:val="28"/>
                <w:lang w:val="vi-VN"/>
              </w:rPr>
              <w:t xml:space="preserve">Cho biết </w:t>
            </w:r>
            <w:r w:rsidRPr="00771F69">
              <w:rPr>
                <w:color w:val="0D0D0D"/>
                <w:position w:val="-24"/>
                <w:szCs w:val="28"/>
              </w:rPr>
              <w:object w:dxaOrig="880" w:dyaOrig="620" w14:anchorId="58E0899F">
                <v:shape id="_x0000_i1039" type="#_x0000_t75" style="width:54.1pt;height:36.55pt" o:ole="">
                  <v:imagedata r:id="rId36" o:title=""/>
                </v:shape>
                <o:OLEObject Type="Embed" ProgID="Equation.DSMT4" ShapeID="_x0000_i1039" DrawAspect="Content" ObjectID="_1771654769" r:id="rId37"/>
              </w:object>
            </w:r>
            <w:r w:rsidRPr="00771F69">
              <w:rPr>
                <w:color w:val="0D0D0D"/>
                <w:szCs w:val="28"/>
                <w:lang w:val="vi-VN"/>
              </w:rPr>
              <w:t>. Giá trị của x là:</w:t>
            </w:r>
          </w:p>
        </w:tc>
      </w:tr>
      <w:tr w:rsidR="00104D23" w14:paraId="512266AF" w14:textId="77777777" w:rsidTr="00104D23">
        <w:trPr>
          <w:gridAfter w:val="1"/>
          <w:wAfter w:w="15" w:type="dxa"/>
        </w:trPr>
        <w:tc>
          <w:tcPr>
            <w:tcW w:w="3422" w:type="dxa"/>
            <w:tcBorders>
              <w:top w:val="nil"/>
              <w:left w:val="nil"/>
              <w:bottom w:val="nil"/>
              <w:right w:val="nil"/>
            </w:tcBorders>
          </w:tcPr>
          <w:p w14:paraId="5774DAA8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8C726A">
              <w:rPr>
                <w:color w:val="FF0000"/>
                <w:szCs w:val="28"/>
                <w:lang w:val="vi-VN"/>
              </w:rPr>
              <w:t>A.</w:t>
            </w:r>
            <w:r>
              <w:rPr>
                <w:color w:val="FF0000"/>
                <w:szCs w:val="28"/>
              </w:rPr>
              <w:t xml:space="preserve"> </w:t>
            </w:r>
            <w:r w:rsidRPr="00771F69">
              <w:rPr>
                <w:color w:val="0D0D0D"/>
                <w:szCs w:val="28"/>
              </w:rPr>
              <w:t xml:space="preserve">- </w:t>
            </w:r>
            <w:r w:rsidRPr="00771F69">
              <w:rPr>
                <w:color w:val="0D0D0D"/>
                <w:szCs w:val="28"/>
                <w:lang w:val="vi-VN"/>
              </w:rPr>
              <w:t>1</w:t>
            </w:r>
          </w:p>
        </w:tc>
        <w:tc>
          <w:tcPr>
            <w:tcW w:w="2815" w:type="dxa"/>
            <w:tcBorders>
              <w:top w:val="nil"/>
              <w:left w:val="nil"/>
              <w:bottom w:val="nil"/>
              <w:right w:val="nil"/>
            </w:tcBorders>
          </w:tcPr>
          <w:p w14:paraId="38F5472F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  <w:lang w:val="vi-VN"/>
              </w:rPr>
              <w:t>B. 1</w:t>
            </w:r>
          </w:p>
        </w:tc>
        <w:tc>
          <w:tcPr>
            <w:tcW w:w="2664" w:type="dxa"/>
            <w:tcBorders>
              <w:top w:val="nil"/>
              <w:left w:val="nil"/>
              <w:bottom w:val="nil"/>
              <w:right w:val="nil"/>
            </w:tcBorders>
          </w:tcPr>
          <w:p w14:paraId="34B89BFC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  <w:lang w:val="vi-VN"/>
              </w:rPr>
              <w:t>C. 2</w:t>
            </w:r>
          </w:p>
        </w:tc>
        <w:tc>
          <w:tcPr>
            <w:tcW w:w="2188" w:type="dxa"/>
            <w:tcBorders>
              <w:top w:val="nil"/>
              <w:left w:val="nil"/>
              <w:bottom w:val="nil"/>
              <w:right w:val="nil"/>
            </w:tcBorders>
          </w:tcPr>
          <w:p w14:paraId="2944D815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  <w:lang w:val="vi-VN"/>
              </w:rPr>
              <w:t xml:space="preserve">D. </w:t>
            </w:r>
            <w:r w:rsidRPr="00771F69">
              <w:rPr>
                <w:color w:val="0D0D0D"/>
                <w:szCs w:val="28"/>
              </w:rPr>
              <w:t>9</w:t>
            </w:r>
          </w:p>
        </w:tc>
      </w:tr>
      <w:tr w:rsidR="001275B8" w14:paraId="79034A95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2FCA253C" w14:textId="77777777" w:rsidR="001275B8" w:rsidRPr="001275B8" w:rsidRDefault="001275B8" w:rsidP="00283D11">
            <w:pPr>
              <w:spacing w:before="0" w:after="0"/>
              <w:rPr>
                <w:color w:val="0D0D0D"/>
                <w:szCs w:val="28"/>
              </w:rPr>
            </w:pPr>
            <w:r w:rsidRPr="00771F69">
              <w:rPr>
                <w:rFonts w:ascii=".VnTime" w:hAnsi=".VnTime"/>
                <w:b/>
                <w:color w:val="0D0D0D"/>
                <w:szCs w:val="28"/>
                <w:lang w:val="vi-VN"/>
              </w:rPr>
              <w:t>C©u 6</w:t>
            </w:r>
            <w:r w:rsidRPr="00771F69">
              <w:rPr>
                <w:rFonts w:ascii=".VnTime" w:hAnsi=".VnTime"/>
                <w:color w:val="0D0D0D"/>
                <w:szCs w:val="28"/>
                <w:lang w:val="vi-VN"/>
              </w:rPr>
              <w:t xml:space="preserve">: </w:t>
            </w:r>
            <w:r w:rsidRPr="00771F69">
              <w:rPr>
                <w:color w:val="0D0D0D"/>
                <w:szCs w:val="28"/>
                <w:lang w:val="vi-VN"/>
              </w:rPr>
              <w:t xml:space="preserve">Khi rút gọn phân </w:t>
            </w:r>
            <w:r w:rsidRPr="00771F69">
              <w:rPr>
                <w:rFonts w:eastAsia="Times New Roman"/>
                <w:color w:val="0D0D0D"/>
                <w:position w:val="-24"/>
                <w:szCs w:val="28"/>
              </w:rPr>
              <w:object w:dxaOrig="480" w:dyaOrig="619" w14:anchorId="390C87CE">
                <v:shape id="_x0000_i1040" type="#_x0000_t75" style="width:23.9pt;height:30.6pt" o:ole="">
                  <v:imagedata r:id="rId38" o:title=""/>
                </v:shape>
                <o:OLEObject Type="Embed" ProgID="Equation.DSMT4" ShapeID="_x0000_i1040" DrawAspect="Content" ObjectID="_1771654770" r:id="rId39"/>
              </w:object>
            </w:r>
            <w:r w:rsidRPr="00771F69">
              <w:rPr>
                <w:color w:val="0D0D0D"/>
                <w:szCs w:val="28"/>
                <w:lang w:val="vi-VN"/>
              </w:rPr>
              <w:t xml:space="preserve"> ta được phân số tối giản là:</w:t>
            </w:r>
          </w:p>
        </w:tc>
      </w:tr>
      <w:tr w:rsidR="00104D23" w14:paraId="6AEAB379" w14:textId="77777777" w:rsidTr="00104D23">
        <w:trPr>
          <w:gridAfter w:val="1"/>
          <w:wAfter w:w="15" w:type="dxa"/>
        </w:trPr>
        <w:tc>
          <w:tcPr>
            <w:tcW w:w="3422" w:type="dxa"/>
            <w:tcBorders>
              <w:top w:val="nil"/>
              <w:left w:val="nil"/>
              <w:bottom w:val="nil"/>
              <w:right w:val="nil"/>
            </w:tcBorders>
          </w:tcPr>
          <w:p w14:paraId="0E512387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</w:rPr>
              <w:t xml:space="preserve">A. </w:t>
            </w:r>
            <w:r w:rsidRPr="00771F69">
              <w:rPr>
                <w:rFonts w:eastAsia="Times New Roman"/>
                <w:color w:val="0D0D0D"/>
                <w:position w:val="-24"/>
                <w:szCs w:val="28"/>
              </w:rPr>
              <w:object w:dxaOrig="340" w:dyaOrig="619" w14:anchorId="30C2CB05">
                <v:shape id="_x0000_i1041" type="#_x0000_t75" style="width:18.65pt;height:30.6pt" o:ole="">
                  <v:imagedata r:id="rId40" o:title=""/>
                </v:shape>
                <o:OLEObject Type="Embed" ProgID="Equation.DSMT4" ShapeID="_x0000_i1041" DrawAspect="Content" ObjectID="_1771654771" r:id="rId41"/>
              </w:object>
            </w:r>
          </w:p>
        </w:tc>
        <w:tc>
          <w:tcPr>
            <w:tcW w:w="2815" w:type="dxa"/>
            <w:tcBorders>
              <w:top w:val="nil"/>
              <w:left w:val="nil"/>
              <w:bottom w:val="nil"/>
              <w:right w:val="nil"/>
            </w:tcBorders>
          </w:tcPr>
          <w:p w14:paraId="59CCAD03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</w:rPr>
              <w:t xml:space="preserve">B.  </w:t>
            </w:r>
            <w:r w:rsidRPr="00771F69">
              <w:rPr>
                <w:rFonts w:eastAsia="Times New Roman"/>
                <w:color w:val="0D0D0D"/>
                <w:position w:val="-24"/>
                <w:szCs w:val="28"/>
              </w:rPr>
              <w:object w:dxaOrig="360" w:dyaOrig="620" w14:anchorId="3BF348D9">
                <v:shape id="_x0000_i1042" type="#_x0000_t75" style="width:18.65pt;height:30.6pt" o:ole="">
                  <v:imagedata r:id="rId42" o:title=""/>
                </v:shape>
                <o:OLEObject Type="Embed" ProgID="Equation.DSMT4" ShapeID="_x0000_i1042" DrawAspect="Content" ObjectID="_1771654772" r:id="rId43"/>
              </w:object>
            </w:r>
          </w:p>
        </w:tc>
        <w:tc>
          <w:tcPr>
            <w:tcW w:w="2664" w:type="dxa"/>
            <w:tcBorders>
              <w:top w:val="nil"/>
              <w:left w:val="nil"/>
              <w:bottom w:val="nil"/>
              <w:right w:val="nil"/>
            </w:tcBorders>
          </w:tcPr>
          <w:p w14:paraId="1C16240F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</w:rPr>
              <w:t xml:space="preserve">C. </w:t>
            </w:r>
            <w:r w:rsidRPr="00771F69">
              <w:rPr>
                <w:rFonts w:eastAsia="Times New Roman"/>
                <w:color w:val="0D0D0D"/>
                <w:position w:val="-24"/>
                <w:szCs w:val="28"/>
              </w:rPr>
              <w:object w:dxaOrig="240" w:dyaOrig="620" w14:anchorId="7F3E71FD">
                <v:shape id="_x0000_i1043" type="#_x0000_t75" style="width:11.2pt;height:30.6pt" o:ole="">
                  <v:imagedata r:id="rId44" o:title=""/>
                </v:shape>
                <o:OLEObject Type="Embed" ProgID="Equation.DSMT4" ShapeID="_x0000_i1043" DrawAspect="Content" ObjectID="_1771654773" r:id="rId45"/>
              </w:object>
            </w:r>
          </w:p>
        </w:tc>
        <w:tc>
          <w:tcPr>
            <w:tcW w:w="2188" w:type="dxa"/>
            <w:tcBorders>
              <w:top w:val="nil"/>
              <w:left w:val="nil"/>
              <w:bottom w:val="nil"/>
              <w:right w:val="nil"/>
            </w:tcBorders>
          </w:tcPr>
          <w:p w14:paraId="1872105E" w14:textId="77777777" w:rsidR="001275B8" w:rsidRDefault="001275B8" w:rsidP="00283D1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074EBB">
              <w:rPr>
                <w:color w:val="FF0000"/>
                <w:szCs w:val="28"/>
              </w:rPr>
              <w:t>D</w:t>
            </w:r>
            <w:r w:rsidRPr="00771F69">
              <w:rPr>
                <w:color w:val="0D0D0D"/>
                <w:szCs w:val="28"/>
              </w:rPr>
              <w:t xml:space="preserve">. </w:t>
            </w:r>
            <w:r w:rsidRPr="00771F69">
              <w:rPr>
                <w:rFonts w:eastAsia="Times New Roman"/>
                <w:color w:val="0D0D0D"/>
                <w:position w:val="-24"/>
                <w:szCs w:val="28"/>
              </w:rPr>
              <w:object w:dxaOrig="360" w:dyaOrig="620" w14:anchorId="19A7E9DA">
                <v:shape id="_x0000_i1044" type="#_x0000_t75" style="width:18.65pt;height:30.6pt" o:ole="">
                  <v:imagedata r:id="rId46" o:title=""/>
                </v:shape>
                <o:OLEObject Type="Embed" ProgID="Equation.DSMT4" ShapeID="_x0000_i1044" DrawAspect="Content" ObjectID="_1771654774" r:id="rId47"/>
              </w:object>
            </w:r>
          </w:p>
        </w:tc>
      </w:tr>
      <w:tr w:rsidR="001275B8" w14:paraId="56B6FFDA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48F4142E" w14:textId="77777777" w:rsidR="001275B8" w:rsidRPr="001275B8" w:rsidRDefault="001275B8" w:rsidP="00CA58E1">
            <w:pPr>
              <w:spacing w:before="0" w:after="0"/>
              <w:rPr>
                <w:color w:val="0D0D0D"/>
                <w:szCs w:val="28"/>
              </w:rPr>
            </w:pPr>
            <w:r w:rsidRPr="00771F69">
              <w:rPr>
                <w:rFonts w:ascii=".VnTime" w:hAnsi=".VnTime"/>
                <w:b/>
                <w:color w:val="0D0D0D"/>
                <w:szCs w:val="28"/>
                <w:lang w:val="vi-VN"/>
              </w:rPr>
              <w:t xml:space="preserve">C©u </w:t>
            </w:r>
            <w:r w:rsidRPr="00771F69">
              <w:rPr>
                <w:rFonts w:ascii=".VnTime" w:hAnsi=".VnTime"/>
                <w:b/>
                <w:color w:val="0D0D0D"/>
                <w:szCs w:val="28"/>
              </w:rPr>
              <w:t>7</w:t>
            </w:r>
            <w:r w:rsidRPr="00771F69">
              <w:rPr>
                <w:rFonts w:ascii=".VnTime" w:hAnsi=".VnTime"/>
                <w:color w:val="0D0D0D"/>
                <w:szCs w:val="28"/>
                <w:lang w:val="vi-VN"/>
              </w:rPr>
              <w:t xml:space="preserve">: </w:t>
            </w:r>
            <w:r w:rsidR="00CA58E1">
              <w:rPr>
                <w:rFonts w:asciiTheme="minorHAnsi" w:hAnsiTheme="minorHAnsi"/>
                <w:color w:val="0D0D0D"/>
                <w:szCs w:val="28"/>
                <w:lang w:val="vi-VN"/>
              </w:rPr>
              <w:t xml:space="preserve">  </w:t>
            </w:r>
            <w:r w:rsidR="00CA58E1" w:rsidRPr="00771F69">
              <w:rPr>
                <w:color w:val="0D0D0D"/>
                <w:szCs w:val="28"/>
                <w:lang w:val="vi-VN"/>
              </w:rPr>
              <w:t xml:space="preserve">Kết quả của phép tính </w:t>
            </w:r>
            <w:r w:rsidR="00CA58E1" w:rsidRPr="00771F69">
              <w:rPr>
                <w:color w:val="0D0D0D"/>
                <w:position w:val="-24"/>
                <w:szCs w:val="28"/>
                <w:lang w:val="vi-VN"/>
              </w:rPr>
              <w:object w:dxaOrig="600" w:dyaOrig="639" w14:anchorId="59C31C3F">
                <v:shape id="_x0000_i1045" type="#_x0000_t75" style="width:30.6pt;height:31.35pt" o:ole="">
                  <v:imagedata r:id="rId48" o:title=""/>
                </v:shape>
                <o:OLEObject Type="Embed" ProgID="Equation.DSMT4" ShapeID="_x0000_i1045" DrawAspect="Content" ObjectID="_1771654775" r:id="rId49"/>
              </w:object>
            </w:r>
            <w:r w:rsidR="00CA58E1" w:rsidRPr="00771F69">
              <w:rPr>
                <w:color w:val="0D0D0D"/>
                <w:szCs w:val="28"/>
                <w:lang w:val="vi-VN"/>
              </w:rPr>
              <w:t xml:space="preserve"> là:</w:t>
            </w:r>
            <w:r w:rsidR="00CA58E1">
              <w:rPr>
                <w:rFonts w:asciiTheme="minorHAnsi" w:hAnsiTheme="minorHAnsi"/>
                <w:color w:val="0D0D0D"/>
                <w:szCs w:val="28"/>
                <w:lang w:val="vi-VN"/>
              </w:rPr>
              <w:t xml:space="preserve"> </w:t>
            </w:r>
          </w:p>
        </w:tc>
      </w:tr>
      <w:tr w:rsidR="00104D23" w14:paraId="651D74E8" w14:textId="77777777" w:rsidTr="00104D23">
        <w:trPr>
          <w:gridAfter w:val="1"/>
          <w:wAfter w:w="15" w:type="dxa"/>
        </w:trPr>
        <w:tc>
          <w:tcPr>
            <w:tcW w:w="3422" w:type="dxa"/>
            <w:tcBorders>
              <w:top w:val="nil"/>
              <w:left w:val="nil"/>
              <w:bottom w:val="nil"/>
              <w:right w:val="nil"/>
            </w:tcBorders>
          </w:tcPr>
          <w:p w14:paraId="4582318D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</w:rPr>
              <w:t xml:space="preserve">A. </w:t>
            </w:r>
            <w:r w:rsidRPr="00771F69">
              <w:rPr>
                <w:color w:val="0D0D0D"/>
                <w:position w:val="-24"/>
                <w:szCs w:val="28"/>
              </w:rPr>
              <w:object w:dxaOrig="220" w:dyaOrig="639" w14:anchorId="2D1F84BD">
                <v:shape id="_x0000_i1046" type="#_x0000_t75" style="width:11.2pt;height:31.35pt" o:ole="">
                  <v:imagedata r:id="rId50" o:title=""/>
                </v:shape>
                <o:OLEObject Type="Embed" ProgID="Equation.DSMT4" ShapeID="_x0000_i1046" DrawAspect="Content" ObjectID="_1771654776" r:id="rId51"/>
              </w:object>
            </w:r>
          </w:p>
        </w:tc>
        <w:tc>
          <w:tcPr>
            <w:tcW w:w="2815" w:type="dxa"/>
            <w:tcBorders>
              <w:top w:val="nil"/>
              <w:left w:val="nil"/>
              <w:bottom w:val="nil"/>
              <w:right w:val="nil"/>
            </w:tcBorders>
          </w:tcPr>
          <w:p w14:paraId="2EB3C285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6A42EB">
              <w:rPr>
                <w:color w:val="FF0000"/>
                <w:szCs w:val="28"/>
              </w:rPr>
              <w:t>B</w:t>
            </w:r>
            <w:r w:rsidRPr="00771F69">
              <w:rPr>
                <w:color w:val="0D0D0D"/>
                <w:szCs w:val="28"/>
              </w:rPr>
              <w:t xml:space="preserve">. </w:t>
            </w:r>
            <w:r w:rsidRPr="00771F69">
              <w:rPr>
                <w:color w:val="0D0D0D"/>
                <w:position w:val="-24"/>
                <w:szCs w:val="28"/>
              </w:rPr>
              <w:object w:dxaOrig="400" w:dyaOrig="639" w14:anchorId="2D34170F">
                <v:shape id="_x0000_i1047" type="#_x0000_t75" style="width:20.15pt;height:31.35pt" o:ole="">
                  <v:imagedata r:id="rId52" o:title=""/>
                </v:shape>
                <o:OLEObject Type="Embed" ProgID="Equation.DSMT4" ShapeID="_x0000_i1047" DrawAspect="Content" ObjectID="_1771654777" r:id="rId53"/>
              </w:object>
            </w:r>
          </w:p>
        </w:tc>
        <w:tc>
          <w:tcPr>
            <w:tcW w:w="2664" w:type="dxa"/>
            <w:tcBorders>
              <w:top w:val="nil"/>
              <w:left w:val="nil"/>
              <w:bottom w:val="nil"/>
              <w:right w:val="nil"/>
            </w:tcBorders>
          </w:tcPr>
          <w:p w14:paraId="413A290E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</w:rPr>
              <w:t xml:space="preserve">C. </w:t>
            </w:r>
            <w:r w:rsidRPr="00771F69">
              <w:rPr>
                <w:color w:val="0D0D0D"/>
                <w:position w:val="-24"/>
                <w:szCs w:val="28"/>
              </w:rPr>
              <w:object w:dxaOrig="240" w:dyaOrig="639" w14:anchorId="42657078">
                <v:shape id="_x0000_i1048" type="#_x0000_t75" style="width:11.2pt;height:31.35pt" o:ole="">
                  <v:imagedata r:id="rId54" o:title=""/>
                </v:shape>
                <o:OLEObject Type="Embed" ProgID="Equation.DSMT4" ShapeID="_x0000_i1048" DrawAspect="Content" ObjectID="_1771654778" r:id="rId55"/>
              </w:object>
            </w:r>
          </w:p>
        </w:tc>
        <w:tc>
          <w:tcPr>
            <w:tcW w:w="2188" w:type="dxa"/>
            <w:tcBorders>
              <w:top w:val="nil"/>
              <w:left w:val="nil"/>
              <w:bottom w:val="nil"/>
              <w:right w:val="nil"/>
            </w:tcBorders>
          </w:tcPr>
          <w:p w14:paraId="6F45D586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D0D0D"/>
                <w:szCs w:val="28"/>
              </w:rPr>
              <w:t xml:space="preserve">D. </w:t>
            </w:r>
            <w:r w:rsidRPr="00771F69">
              <w:rPr>
                <w:color w:val="0D0D0D"/>
                <w:position w:val="-24"/>
                <w:szCs w:val="28"/>
              </w:rPr>
              <w:object w:dxaOrig="400" w:dyaOrig="639" w14:anchorId="48987326">
                <v:shape id="_x0000_i1049" type="#_x0000_t75" style="width:20.15pt;height:31.35pt" o:ole="">
                  <v:imagedata r:id="rId56" o:title=""/>
                </v:shape>
                <o:OLEObject Type="Embed" ProgID="Equation.DSMT4" ShapeID="_x0000_i1049" DrawAspect="Content" ObjectID="_1771654779" r:id="rId57"/>
              </w:object>
            </w:r>
          </w:p>
        </w:tc>
      </w:tr>
      <w:tr w:rsidR="00CA58E1" w14:paraId="1CAA82A5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361AD29B" w14:textId="77777777" w:rsidR="00CA58E1" w:rsidRPr="00727FC3" w:rsidRDefault="00CA58E1" w:rsidP="00CA58E1">
            <w:pPr>
              <w:spacing w:before="0" w:after="0" w:line="276" w:lineRule="auto"/>
              <w:rPr>
                <w:rFonts w:eastAsia="Calibri"/>
                <w:color w:val="000000"/>
                <w:szCs w:val="28"/>
                <w:lang w:val="nl-NL"/>
              </w:rPr>
            </w:pPr>
            <w:r w:rsidRPr="00727FC3">
              <w:rPr>
                <w:rFonts w:eastAsia="Times New Roman"/>
                <w:b/>
                <w:szCs w:val="28"/>
              </w:rPr>
              <w:t xml:space="preserve">Câu </w:t>
            </w:r>
            <w:r>
              <w:rPr>
                <w:rFonts w:eastAsia="Times New Roman"/>
                <w:b/>
                <w:szCs w:val="28"/>
                <w:lang w:val="vi-VN"/>
              </w:rPr>
              <w:t>8</w:t>
            </w:r>
            <w:r w:rsidRPr="00727FC3">
              <w:rPr>
                <w:rFonts w:eastAsia="Times New Roman"/>
                <w:b/>
                <w:szCs w:val="28"/>
              </w:rPr>
              <w:t xml:space="preserve">. </w:t>
            </w:r>
            <w:r w:rsidRPr="00727FC3">
              <w:rPr>
                <w:rFonts w:eastAsia="Calibri"/>
                <w:color w:val="000000"/>
                <w:szCs w:val="28"/>
                <w:lang w:val="nl-NL"/>
              </w:rPr>
              <w:t>Kết quả phép tính cộng 2019,38 + 2,62 là:</w:t>
            </w:r>
          </w:p>
          <w:tbl>
            <w:tblPr>
              <w:tblW w:w="9765" w:type="dxa"/>
              <w:tblInd w:w="567" w:type="dxa"/>
              <w:tblLook w:val="01E0" w:firstRow="1" w:lastRow="1" w:firstColumn="1" w:lastColumn="1" w:noHBand="0" w:noVBand="0"/>
            </w:tblPr>
            <w:tblGrid>
              <w:gridCol w:w="2410"/>
              <w:gridCol w:w="2410"/>
              <w:gridCol w:w="2410"/>
              <w:gridCol w:w="2535"/>
            </w:tblGrid>
            <w:tr w:rsidR="00CA58E1" w:rsidRPr="00727FC3" w14:paraId="22A3EF1F" w14:textId="77777777" w:rsidTr="00E51E9D">
              <w:trPr>
                <w:trHeight w:val="398"/>
              </w:trPr>
              <w:tc>
                <w:tcPr>
                  <w:tcW w:w="2410" w:type="dxa"/>
                  <w:hideMark/>
                </w:tcPr>
                <w:p w14:paraId="3E0E547B" w14:textId="77777777" w:rsidR="00CA58E1" w:rsidRPr="00727FC3" w:rsidRDefault="00CA58E1" w:rsidP="00CA58E1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before="0" w:after="200" w:line="360" w:lineRule="auto"/>
                    <w:rPr>
                      <w:rFonts w:eastAsia="Calibri"/>
                      <w:sz w:val="26"/>
                      <w:szCs w:val="26"/>
                    </w:rPr>
                  </w:pPr>
                  <w:r w:rsidRPr="00727FC3">
                    <w:rPr>
                      <w:rFonts w:eastAsia="Calibri"/>
                      <w:sz w:val="26"/>
                      <w:szCs w:val="26"/>
                    </w:rPr>
                    <w:t>A.  2022,9.</w:t>
                  </w:r>
                </w:p>
              </w:tc>
              <w:tc>
                <w:tcPr>
                  <w:tcW w:w="2410" w:type="dxa"/>
                  <w:hideMark/>
                </w:tcPr>
                <w:p w14:paraId="46CBDA29" w14:textId="77777777" w:rsidR="00CA58E1" w:rsidRPr="00727FC3" w:rsidRDefault="00CA58E1" w:rsidP="00CA58E1">
                  <w:pPr>
                    <w:spacing w:before="0" w:after="200" w:line="360" w:lineRule="auto"/>
                    <w:jc w:val="left"/>
                    <w:rPr>
                      <w:rFonts w:eastAsia="Calibri"/>
                      <w:sz w:val="26"/>
                      <w:szCs w:val="26"/>
                    </w:rPr>
                  </w:pPr>
                  <w:r w:rsidRPr="00727FC3">
                    <w:rPr>
                      <w:rFonts w:eastAsia="Calibri"/>
                      <w:sz w:val="26"/>
                      <w:szCs w:val="26"/>
                    </w:rPr>
                    <w:t xml:space="preserve">   B. 2021,9  .</w:t>
                  </w:r>
                </w:p>
              </w:tc>
              <w:tc>
                <w:tcPr>
                  <w:tcW w:w="2410" w:type="dxa"/>
                  <w:vAlign w:val="center"/>
                  <w:hideMark/>
                </w:tcPr>
                <w:p w14:paraId="157D2AD1" w14:textId="77777777" w:rsidR="00CA58E1" w:rsidRPr="00727FC3" w:rsidRDefault="00CA58E1" w:rsidP="00CA58E1">
                  <w:pPr>
                    <w:spacing w:before="0" w:after="200" w:line="360" w:lineRule="auto"/>
                    <w:jc w:val="left"/>
                    <w:rPr>
                      <w:rFonts w:eastAsia="Calibri"/>
                      <w:sz w:val="26"/>
                      <w:szCs w:val="26"/>
                    </w:rPr>
                  </w:pPr>
                  <w:r w:rsidRPr="00727FC3">
                    <w:rPr>
                      <w:rFonts w:eastAsia="Calibri"/>
                      <w:sz w:val="26"/>
                      <w:szCs w:val="26"/>
                    </w:rPr>
                    <w:t xml:space="preserve">   </w:t>
                  </w:r>
                  <w:r w:rsidRPr="00C22912">
                    <w:rPr>
                      <w:rFonts w:eastAsia="Calibri"/>
                      <w:color w:val="FF0000"/>
                      <w:sz w:val="26"/>
                      <w:szCs w:val="26"/>
                    </w:rPr>
                    <w:t>C</w:t>
                  </w:r>
                  <w:r w:rsidRPr="00727FC3">
                    <w:rPr>
                      <w:rFonts w:eastAsia="Calibri"/>
                      <w:sz w:val="26"/>
                      <w:szCs w:val="26"/>
                    </w:rPr>
                    <w:t xml:space="preserve">. 2022 .    </w:t>
                  </w:r>
                </w:p>
              </w:tc>
              <w:tc>
                <w:tcPr>
                  <w:tcW w:w="2535" w:type="dxa"/>
                  <w:vAlign w:val="center"/>
                  <w:hideMark/>
                </w:tcPr>
                <w:p w14:paraId="7DE0582F" w14:textId="77777777" w:rsidR="00CA58E1" w:rsidRPr="00727FC3" w:rsidRDefault="00CA58E1" w:rsidP="00CA58E1">
                  <w:pPr>
                    <w:spacing w:before="0" w:after="200" w:line="360" w:lineRule="auto"/>
                    <w:jc w:val="left"/>
                    <w:rPr>
                      <w:rFonts w:eastAsia="Calibri"/>
                      <w:sz w:val="26"/>
                      <w:szCs w:val="26"/>
                    </w:rPr>
                  </w:pPr>
                  <w:r w:rsidRPr="00727FC3">
                    <w:rPr>
                      <w:rFonts w:eastAsia="Calibri"/>
                      <w:sz w:val="26"/>
                      <w:szCs w:val="26"/>
                    </w:rPr>
                    <w:t xml:space="preserve">   D.  2023.</w:t>
                  </w:r>
                </w:p>
              </w:tc>
            </w:tr>
          </w:tbl>
          <w:p w14:paraId="06194F68" w14:textId="77777777" w:rsidR="00CA58E1" w:rsidRPr="00727FC3" w:rsidRDefault="00CA58E1" w:rsidP="00CA58E1">
            <w:pPr>
              <w:spacing w:before="0" w:after="0" w:line="276" w:lineRule="auto"/>
              <w:ind w:hanging="90"/>
              <w:rPr>
                <w:rFonts w:eastAsia="Times New Roman"/>
                <w:szCs w:val="28"/>
              </w:rPr>
            </w:pPr>
            <w:r w:rsidRPr="00727FC3">
              <w:rPr>
                <w:rFonts w:eastAsia="Times New Roman"/>
                <w:b/>
                <w:color w:val="FF0000"/>
                <w:szCs w:val="28"/>
              </w:rPr>
              <w:t xml:space="preserve">Câu </w:t>
            </w:r>
            <w:r>
              <w:rPr>
                <w:rFonts w:eastAsia="Times New Roman"/>
                <w:b/>
                <w:color w:val="FF0000"/>
                <w:szCs w:val="28"/>
                <w:lang w:val="vi-VN"/>
              </w:rPr>
              <w:t>9</w:t>
            </w:r>
            <w:r w:rsidRPr="00727FC3">
              <w:rPr>
                <w:rFonts w:eastAsia="Times New Roman"/>
                <w:b/>
                <w:color w:val="FF0000"/>
                <w:szCs w:val="28"/>
              </w:rPr>
              <w:t xml:space="preserve">. </w:t>
            </w:r>
            <w:r w:rsidRPr="00727FC3">
              <w:rPr>
                <w:rFonts w:eastAsia="Malgun Gothic"/>
                <w:szCs w:val="28"/>
              </w:rPr>
              <w:t>Cho hình vẽ bên. Hình biểu diễn điểm M là trung điểm của đoạn thẳng AB là:</w:t>
            </w:r>
          </w:p>
          <w:p w14:paraId="140805C7" w14:textId="77777777" w:rsidR="00CA58E1" w:rsidRPr="00727FC3" w:rsidRDefault="00CA58E1" w:rsidP="00CA58E1">
            <w:pPr>
              <w:spacing w:before="0" w:after="0" w:line="276" w:lineRule="auto"/>
              <w:jc w:val="center"/>
              <w:rPr>
                <w:rFonts w:eastAsia="Malgun Gothic"/>
                <w:b/>
                <w:sz w:val="22"/>
                <w:szCs w:val="22"/>
              </w:rPr>
            </w:pPr>
            <w:r w:rsidRPr="00727FC3">
              <w:rPr>
                <w:rFonts w:eastAsia="Malgun Gothic"/>
                <w:b/>
                <w:noProof/>
                <w:sz w:val="22"/>
                <w:szCs w:val="22"/>
              </w:rPr>
              <w:drawing>
                <wp:inline distT="0" distB="0" distL="0" distR="0" wp14:anchorId="1B86648E" wp14:editId="0DCC56B5">
                  <wp:extent cx="6619875" cy="13239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1987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D2513A" w14:textId="77777777" w:rsidR="00CA58E1" w:rsidRPr="00727FC3" w:rsidRDefault="00CA58E1" w:rsidP="00CA58E1">
            <w:pPr>
              <w:spacing w:before="0" w:after="0" w:line="276" w:lineRule="auto"/>
              <w:jc w:val="left"/>
              <w:rPr>
                <w:rFonts w:eastAsia="Times New Roman"/>
                <w:sz w:val="24"/>
              </w:rPr>
            </w:pPr>
            <w:r w:rsidRPr="00727FC3">
              <w:rPr>
                <w:rFonts w:eastAsia="Calibri"/>
                <w:b/>
                <w:bCs/>
                <w:sz w:val="24"/>
              </w:rPr>
              <w:t>A.</w:t>
            </w:r>
            <w:r w:rsidRPr="00727FC3">
              <w:rPr>
                <w:rFonts w:eastAsia="Times New Roman"/>
                <w:sz w:val="24"/>
              </w:rPr>
              <w:t xml:space="preserve"> Hình 3                 </w:t>
            </w:r>
            <w:r w:rsidRPr="00727FC3">
              <w:rPr>
                <w:rFonts w:eastAsia="Times New Roman"/>
                <w:b/>
                <w:bCs/>
                <w:sz w:val="24"/>
              </w:rPr>
              <w:t>B.</w:t>
            </w:r>
            <w:r w:rsidRPr="00727FC3">
              <w:rPr>
                <w:rFonts w:eastAsia="Times New Roman"/>
                <w:sz w:val="24"/>
              </w:rPr>
              <w:t xml:space="preserve"> Hình 2 và Hình 3                 </w:t>
            </w:r>
            <w:r w:rsidRPr="00727FC3">
              <w:rPr>
                <w:rFonts w:eastAsia="Times New Roman"/>
                <w:b/>
                <w:bCs/>
                <w:sz w:val="24"/>
              </w:rPr>
              <w:t>C.</w:t>
            </w:r>
            <w:r w:rsidRPr="00727FC3">
              <w:rPr>
                <w:rFonts w:eastAsia="Times New Roman"/>
                <w:sz w:val="24"/>
              </w:rPr>
              <w:t xml:space="preserve"> Hình 1 và Hình 4                </w:t>
            </w:r>
            <w:r w:rsidRPr="00727FC3">
              <w:rPr>
                <w:rFonts w:eastAsia="Times New Roman"/>
                <w:b/>
                <w:bCs/>
                <w:color w:val="FF0000"/>
                <w:sz w:val="24"/>
              </w:rPr>
              <w:t>D.</w:t>
            </w:r>
            <w:r w:rsidRPr="00727FC3">
              <w:rPr>
                <w:rFonts w:eastAsia="Times New Roman"/>
                <w:color w:val="FF0000"/>
                <w:sz w:val="24"/>
              </w:rPr>
              <w:t>Hình 1 và Hình 3</w:t>
            </w:r>
          </w:p>
          <w:p w14:paraId="2982DECF" w14:textId="77777777" w:rsidR="00CA58E1" w:rsidRPr="00CA3F28" w:rsidRDefault="00CA58E1" w:rsidP="00CA58E1">
            <w:pPr>
              <w:spacing w:before="0" w:after="0"/>
              <w:rPr>
                <w:color w:val="000000"/>
                <w:szCs w:val="28"/>
              </w:rPr>
            </w:pPr>
            <w:r w:rsidRPr="00771F69">
              <w:rPr>
                <w:b/>
                <w:color w:val="000000"/>
                <w:szCs w:val="28"/>
                <w:lang w:val="vi-VN"/>
              </w:rPr>
              <w:t xml:space="preserve">Câu </w:t>
            </w:r>
            <w:r>
              <w:rPr>
                <w:b/>
                <w:color w:val="000000"/>
                <w:szCs w:val="28"/>
                <w:lang w:val="vi-VN"/>
              </w:rPr>
              <w:t>10</w:t>
            </w:r>
            <w:r w:rsidRPr="00771F69">
              <w:rPr>
                <w:b/>
                <w:color w:val="000000"/>
                <w:szCs w:val="28"/>
                <w:lang w:val="vi-VN"/>
              </w:rPr>
              <w:t xml:space="preserve">: </w:t>
            </w:r>
            <w:r>
              <w:rPr>
                <w:color w:val="000000"/>
                <w:szCs w:val="28"/>
                <w:lang w:val="vi-VN"/>
              </w:rPr>
              <w:t xml:space="preserve"> Cho ba điểm </w:t>
            </w:r>
            <w:r>
              <w:rPr>
                <w:color w:val="000000"/>
                <w:szCs w:val="28"/>
              </w:rPr>
              <w:t>A</w:t>
            </w:r>
            <w:r>
              <w:rPr>
                <w:color w:val="000000"/>
                <w:szCs w:val="28"/>
                <w:lang w:val="vi-VN"/>
              </w:rPr>
              <w:t xml:space="preserve">, </w:t>
            </w:r>
            <w:r>
              <w:rPr>
                <w:color w:val="000000"/>
                <w:szCs w:val="28"/>
              </w:rPr>
              <w:t>B</w:t>
            </w:r>
            <w:r>
              <w:rPr>
                <w:color w:val="000000"/>
                <w:szCs w:val="28"/>
                <w:lang w:val="vi-VN"/>
              </w:rPr>
              <w:t xml:space="preserve">, </w:t>
            </w:r>
            <w:r>
              <w:rPr>
                <w:color w:val="000000"/>
                <w:szCs w:val="28"/>
              </w:rPr>
              <w:t>C</w:t>
            </w:r>
            <w:r>
              <w:rPr>
                <w:color w:val="000000"/>
                <w:szCs w:val="28"/>
                <w:lang w:val="vi-VN"/>
              </w:rPr>
              <w:t xml:space="preserve"> thẳng hàng. Biết điểm </w:t>
            </w:r>
            <w:r>
              <w:rPr>
                <w:color w:val="000000"/>
                <w:szCs w:val="28"/>
              </w:rPr>
              <w:t>B</w:t>
            </w:r>
            <w:r>
              <w:rPr>
                <w:color w:val="000000"/>
                <w:szCs w:val="28"/>
                <w:lang w:val="vi-VN"/>
              </w:rPr>
              <w:t xml:space="preserve"> nằm giữa hai điểm </w:t>
            </w:r>
            <w:r>
              <w:rPr>
                <w:color w:val="000000"/>
                <w:szCs w:val="28"/>
              </w:rPr>
              <w:t>A</w:t>
            </w:r>
            <w:r>
              <w:rPr>
                <w:color w:val="000000"/>
                <w:szCs w:val="28"/>
                <w:lang w:val="vi-VN"/>
              </w:rPr>
              <w:t xml:space="preserve"> và </w:t>
            </w:r>
            <w:r>
              <w:rPr>
                <w:color w:val="000000"/>
                <w:szCs w:val="28"/>
              </w:rPr>
              <w:t>C</w:t>
            </w:r>
            <w:r w:rsidRPr="00771F69">
              <w:rPr>
                <w:color w:val="000000"/>
                <w:szCs w:val="28"/>
                <w:lang w:val="vi-VN"/>
              </w:rPr>
              <w:t>. Khẳng định nào là đúng?</w:t>
            </w:r>
          </w:p>
        </w:tc>
      </w:tr>
      <w:tr w:rsidR="00CA58E1" w14:paraId="0AF01A43" w14:textId="77777777" w:rsidTr="00104D23">
        <w:trPr>
          <w:gridAfter w:val="1"/>
          <w:wAfter w:w="15" w:type="dxa"/>
        </w:trPr>
        <w:tc>
          <w:tcPr>
            <w:tcW w:w="623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462A671" w14:textId="77777777" w:rsidR="00CA58E1" w:rsidRDefault="00CA58E1" w:rsidP="00CA58E1">
            <w:pPr>
              <w:numPr>
                <w:ilvl w:val="0"/>
                <w:numId w:val="14"/>
              </w:numPr>
              <w:spacing w:before="0" w:after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BA </w:t>
            </w:r>
            <w:r w:rsidRPr="00771F69">
              <w:rPr>
                <w:color w:val="000000"/>
                <w:szCs w:val="28"/>
                <w:lang w:val="vi-VN"/>
              </w:rPr>
              <w:sym w:font="Symbol" w:char="F03D"/>
            </w:r>
            <w:r>
              <w:rPr>
                <w:color w:val="000000"/>
                <w:szCs w:val="28"/>
              </w:rPr>
              <w:t xml:space="preserve"> BC</w:t>
            </w:r>
          </w:p>
          <w:p w14:paraId="67982739" w14:textId="77777777" w:rsidR="00CA58E1" w:rsidRDefault="00CA58E1" w:rsidP="00CA58E1">
            <w:pPr>
              <w:spacing w:before="0" w:after="0"/>
              <w:ind w:left="360"/>
              <w:rPr>
                <w:b/>
                <w:i/>
                <w:color w:val="0D0D0D"/>
                <w:szCs w:val="28"/>
              </w:rPr>
            </w:pPr>
            <w:r>
              <w:rPr>
                <w:color w:val="000000"/>
                <w:szCs w:val="28"/>
                <w:lang w:val="vi-VN"/>
              </w:rPr>
              <w:lastRenderedPageBreak/>
              <w:t xml:space="preserve">B. </w:t>
            </w:r>
            <w:r>
              <w:rPr>
                <w:color w:val="000000"/>
                <w:szCs w:val="28"/>
              </w:rPr>
              <w:t>BC</w:t>
            </w:r>
            <w:r>
              <w:rPr>
                <w:color w:val="000000"/>
                <w:szCs w:val="28"/>
                <w:lang w:val="vi-VN"/>
              </w:rPr>
              <w:t xml:space="preserve"> + </w:t>
            </w:r>
            <w:r>
              <w:rPr>
                <w:color w:val="000000"/>
                <w:szCs w:val="28"/>
              </w:rPr>
              <w:t xml:space="preserve">AC </w:t>
            </w:r>
            <w:r w:rsidRPr="00771F69">
              <w:rPr>
                <w:color w:val="000000"/>
                <w:szCs w:val="28"/>
                <w:lang w:val="vi-VN"/>
              </w:rPr>
              <w:sym w:font="Symbol" w:char="F03D"/>
            </w:r>
            <w:r>
              <w:rPr>
                <w:color w:val="000000"/>
                <w:szCs w:val="28"/>
              </w:rPr>
              <w:t xml:space="preserve"> AB</w:t>
            </w:r>
          </w:p>
        </w:tc>
        <w:tc>
          <w:tcPr>
            <w:tcW w:w="485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3259E4E" w14:textId="77777777" w:rsidR="00CA58E1" w:rsidRDefault="00CA58E1" w:rsidP="00CA58E1">
            <w:pPr>
              <w:spacing w:before="0" w:after="0"/>
              <w:rPr>
                <w:color w:val="000000"/>
                <w:szCs w:val="28"/>
              </w:rPr>
            </w:pPr>
            <w:r w:rsidRPr="00771F69">
              <w:rPr>
                <w:color w:val="000000"/>
                <w:szCs w:val="28"/>
                <w:lang w:val="vi-VN"/>
              </w:rPr>
              <w:lastRenderedPageBreak/>
              <w:t>C</w:t>
            </w:r>
            <w:r>
              <w:rPr>
                <w:color w:val="000000"/>
                <w:szCs w:val="28"/>
                <w:lang w:val="vi-VN"/>
              </w:rPr>
              <w:t xml:space="preserve">. </w:t>
            </w:r>
            <w:r>
              <w:rPr>
                <w:color w:val="000000"/>
                <w:szCs w:val="28"/>
              </w:rPr>
              <w:t>AC</w:t>
            </w:r>
            <w:r>
              <w:rPr>
                <w:color w:val="000000"/>
                <w:szCs w:val="28"/>
                <w:lang w:val="vi-VN"/>
              </w:rPr>
              <w:t xml:space="preserve"> + </w:t>
            </w:r>
            <w:r>
              <w:rPr>
                <w:color w:val="000000"/>
                <w:szCs w:val="28"/>
              </w:rPr>
              <w:t xml:space="preserve">CB </w:t>
            </w:r>
            <w:r w:rsidRPr="00771F69">
              <w:rPr>
                <w:color w:val="000000"/>
                <w:szCs w:val="28"/>
                <w:lang w:val="vi-VN"/>
              </w:rPr>
              <w:sym w:font="Symbol" w:char="F03D"/>
            </w:r>
            <w:r>
              <w:rPr>
                <w:color w:val="000000"/>
                <w:szCs w:val="28"/>
              </w:rPr>
              <w:t xml:space="preserve"> AB</w:t>
            </w:r>
          </w:p>
          <w:p w14:paraId="6537060D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 w:rsidRPr="005672B4">
              <w:rPr>
                <w:color w:val="FF0000"/>
                <w:szCs w:val="28"/>
                <w:lang w:val="vi-VN"/>
              </w:rPr>
              <w:lastRenderedPageBreak/>
              <w:t>D</w:t>
            </w:r>
            <w:r>
              <w:rPr>
                <w:color w:val="000000"/>
                <w:szCs w:val="28"/>
                <w:lang w:val="vi-VN"/>
              </w:rPr>
              <w:t xml:space="preserve">. </w:t>
            </w:r>
            <w:r>
              <w:rPr>
                <w:color w:val="000000"/>
                <w:szCs w:val="28"/>
              </w:rPr>
              <w:t xml:space="preserve">AB </w:t>
            </w:r>
            <w:r>
              <w:rPr>
                <w:color w:val="000000"/>
                <w:szCs w:val="28"/>
                <w:lang w:val="vi-VN"/>
              </w:rPr>
              <w:t xml:space="preserve"> + </w:t>
            </w:r>
            <w:r>
              <w:rPr>
                <w:color w:val="000000"/>
                <w:szCs w:val="28"/>
              </w:rPr>
              <w:t xml:space="preserve">BC </w:t>
            </w:r>
            <w:r w:rsidRPr="00771F69">
              <w:rPr>
                <w:color w:val="000000"/>
                <w:szCs w:val="28"/>
                <w:lang w:val="vi-VN"/>
              </w:rPr>
              <w:sym w:font="Symbol" w:char="F03D"/>
            </w:r>
            <w:r>
              <w:rPr>
                <w:color w:val="000000"/>
                <w:szCs w:val="28"/>
              </w:rPr>
              <w:t xml:space="preserve"> AC</w:t>
            </w:r>
          </w:p>
        </w:tc>
      </w:tr>
      <w:tr w:rsidR="00CA58E1" w14:paraId="10058FB1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382C2148" w14:textId="77777777" w:rsidR="00CA58E1" w:rsidRPr="00CA3F28" w:rsidRDefault="00CA58E1" w:rsidP="00CA58E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771F69">
              <w:rPr>
                <w:b/>
                <w:bCs/>
                <w:color w:val="000000"/>
                <w:sz w:val="28"/>
                <w:szCs w:val="28"/>
              </w:rPr>
              <w:lastRenderedPageBreak/>
              <w:t xml:space="preserve">Câu </w:t>
            </w:r>
            <w:r w:rsidRPr="00771F69">
              <w:rPr>
                <w:b/>
                <w:bCs/>
                <w:color w:val="000000"/>
                <w:sz w:val="28"/>
                <w:szCs w:val="28"/>
                <w:lang w:val="vi-VN"/>
              </w:rPr>
              <w:t>1</w:t>
            </w:r>
            <w:r>
              <w:rPr>
                <w:b/>
                <w:bCs/>
                <w:color w:val="000000"/>
                <w:sz w:val="28"/>
                <w:szCs w:val="28"/>
                <w:lang w:val="vi-VN"/>
              </w:rPr>
              <w:t>1</w:t>
            </w:r>
            <w:r w:rsidRPr="00771F69">
              <w:rPr>
                <w:b/>
                <w:bCs/>
                <w:color w:val="000000"/>
                <w:sz w:val="28"/>
                <w:szCs w:val="28"/>
                <w:lang w:val="vi-VN"/>
              </w:rPr>
              <w:t>:</w:t>
            </w:r>
            <w:r w:rsidRPr="00771F69">
              <w:rPr>
                <w:bCs/>
                <w:color w:val="000000"/>
                <w:kern w:val="24"/>
                <w:sz w:val="28"/>
                <w:szCs w:val="28"/>
              </w:rPr>
              <w:t xml:space="preserve">Cho hình vẽ bên . Chọn  khẳng định đúng </w:t>
            </w:r>
          </w:p>
        </w:tc>
      </w:tr>
      <w:tr w:rsidR="00CA58E1" w14:paraId="47D72703" w14:textId="77777777" w:rsidTr="00104D23">
        <w:trPr>
          <w:gridAfter w:val="1"/>
          <w:wAfter w:w="15" w:type="dxa"/>
        </w:trPr>
        <w:tc>
          <w:tcPr>
            <w:tcW w:w="623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066262F" w14:textId="77777777" w:rsidR="00CA58E1" w:rsidRDefault="00CA58E1" w:rsidP="00CA58E1">
            <w:pPr>
              <w:spacing w:before="0" w:after="0"/>
              <w:ind w:left="720"/>
              <w:rPr>
                <w:color w:val="000000"/>
                <w:szCs w:val="28"/>
              </w:rPr>
            </w:pPr>
            <w:r w:rsidRPr="000722E1">
              <w:rPr>
                <w:color w:val="FF0000"/>
                <w:szCs w:val="28"/>
              </w:rPr>
              <w:t>A.</w:t>
            </w:r>
            <w:r w:rsidRPr="00771F69">
              <w:rPr>
                <w:color w:val="000000"/>
                <w:szCs w:val="28"/>
              </w:rPr>
              <w:t>A</w:t>
            </w:r>
            <w:r w:rsidRPr="00771F69">
              <w:rPr>
                <w:color w:val="000000"/>
                <w:position w:val="-6"/>
                <w:szCs w:val="28"/>
              </w:rPr>
              <w:object w:dxaOrig="200" w:dyaOrig="240" w14:anchorId="73271D4A">
                <v:shape id="_x0000_i1050" type="#_x0000_t75" style="width:12.7pt;height:15.65pt" o:ole="">
                  <v:imagedata r:id="rId59" o:title=""/>
                </v:shape>
                <o:OLEObject Type="Embed" ProgID="Equation.DSMT4" ShapeID="_x0000_i1050" DrawAspect="Content" ObjectID="_1771654780" r:id="rId60"/>
              </w:object>
            </w:r>
            <w:r w:rsidRPr="00771F69">
              <w:rPr>
                <w:color w:val="000000"/>
                <w:szCs w:val="28"/>
              </w:rPr>
              <w:t>a và B</w:t>
            </w:r>
            <w:r w:rsidRPr="00771F69">
              <w:rPr>
                <w:color w:val="000000"/>
                <w:position w:val="-4"/>
                <w:szCs w:val="28"/>
              </w:rPr>
              <w:object w:dxaOrig="200" w:dyaOrig="200" w14:anchorId="3E9BA149">
                <v:shape id="_x0000_i1051" type="#_x0000_t75" style="width:14.9pt;height:14.9pt" o:ole="">
                  <v:imagedata r:id="rId61" o:title=""/>
                </v:shape>
                <o:OLEObject Type="Embed" ProgID="Equation.DSMT4" ShapeID="_x0000_i1051" DrawAspect="Content" ObjectID="_1771654781" r:id="rId62"/>
              </w:object>
            </w:r>
            <w:r w:rsidRPr="00771F69">
              <w:rPr>
                <w:color w:val="000000"/>
                <w:szCs w:val="28"/>
              </w:rPr>
              <w:t>a</w:t>
            </w:r>
          </w:p>
          <w:p w14:paraId="29D3AB59" w14:textId="77777777" w:rsidR="00CA58E1" w:rsidRDefault="00CA58E1" w:rsidP="00CA58E1">
            <w:pPr>
              <w:spacing w:before="0" w:after="0"/>
              <w:ind w:left="720"/>
              <w:rPr>
                <w:color w:val="000000"/>
                <w:szCs w:val="28"/>
              </w:rPr>
            </w:pPr>
            <w:r w:rsidRPr="00771F69">
              <w:rPr>
                <w:color w:val="000000"/>
                <w:szCs w:val="28"/>
              </w:rPr>
              <w:t>B. A</w:t>
            </w:r>
            <w:r w:rsidRPr="00771F69">
              <w:rPr>
                <w:color w:val="000000"/>
                <w:position w:val="-4"/>
                <w:szCs w:val="28"/>
              </w:rPr>
              <w:object w:dxaOrig="200" w:dyaOrig="200" w14:anchorId="73873BAB">
                <v:shape id="_x0000_i1052" type="#_x0000_t75" style="width:8.95pt;height:14.9pt" o:ole="">
                  <v:imagedata r:id="rId61" o:title=""/>
                </v:shape>
                <o:OLEObject Type="Embed" ProgID="Equation.DSMT4" ShapeID="_x0000_i1052" DrawAspect="Content" ObjectID="_1771654782" r:id="rId63"/>
              </w:object>
            </w:r>
            <w:r w:rsidRPr="00771F69">
              <w:rPr>
                <w:color w:val="000000"/>
                <w:szCs w:val="28"/>
              </w:rPr>
              <w:t xml:space="preserve"> a và B </w:t>
            </w:r>
            <w:r w:rsidRPr="00771F69">
              <w:rPr>
                <w:color w:val="000000"/>
                <w:position w:val="-6"/>
                <w:szCs w:val="28"/>
              </w:rPr>
              <w:object w:dxaOrig="200" w:dyaOrig="240" w14:anchorId="2608FA45">
                <v:shape id="_x0000_i1053" type="#_x0000_t75" style="width:8.95pt;height:16.4pt" o:ole="">
                  <v:imagedata r:id="rId64" o:title=""/>
                </v:shape>
                <o:OLEObject Type="Embed" ProgID="Equation.DSMT4" ShapeID="_x0000_i1053" DrawAspect="Content" ObjectID="_1771654783" r:id="rId65"/>
              </w:object>
            </w:r>
            <w:r w:rsidRPr="00771F69">
              <w:rPr>
                <w:color w:val="000000"/>
                <w:szCs w:val="28"/>
              </w:rPr>
              <w:t xml:space="preserve"> a</w:t>
            </w:r>
            <w:r w:rsidRPr="00771F69">
              <w:rPr>
                <w:color w:val="000000"/>
                <w:szCs w:val="28"/>
              </w:rPr>
              <w:tab/>
            </w:r>
          </w:p>
          <w:p w14:paraId="386139BE" w14:textId="77777777" w:rsidR="00CA58E1" w:rsidRDefault="00CA58E1" w:rsidP="00CA58E1">
            <w:pPr>
              <w:spacing w:before="0" w:after="0"/>
              <w:ind w:left="720"/>
              <w:rPr>
                <w:color w:val="000000"/>
                <w:szCs w:val="28"/>
              </w:rPr>
            </w:pPr>
            <w:r w:rsidRPr="00771F69">
              <w:rPr>
                <w:color w:val="000000"/>
                <w:szCs w:val="28"/>
              </w:rPr>
              <w:t>C. A</w:t>
            </w:r>
            <w:r w:rsidRPr="00771F69">
              <w:rPr>
                <w:color w:val="000000"/>
                <w:position w:val="-4"/>
                <w:szCs w:val="28"/>
              </w:rPr>
              <w:object w:dxaOrig="200" w:dyaOrig="200" w14:anchorId="4175F951">
                <v:shape id="_x0000_i1054" type="#_x0000_t75" style="width:8.95pt;height:12.7pt" o:ole="">
                  <v:imagedata r:id="rId61" o:title=""/>
                </v:shape>
                <o:OLEObject Type="Embed" ProgID="Equation.DSMT4" ShapeID="_x0000_i1054" DrawAspect="Content" ObjectID="_1771654784" r:id="rId66"/>
              </w:object>
            </w:r>
            <w:r>
              <w:rPr>
                <w:color w:val="000000"/>
                <w:position w:val="-4"/>
                <w:szCs w:val="28"/>
              </w:rPr>
              <w:t xml:space="preserve"> </w:t>
            </w:r>
            <w:r w:rsidRPr="00771F69">
              <w:rPr>
                <w:color w:val="000000"/>
                <w:szCs w:val="28"/>
              </w:rPr>
              <w:t>a</w:t>
            </w:r>
          </w:p>
          <w:p w14:paraId="04F101A6" w14:textId="77777777" w:rsidR="00CA58E1" w:rsidRDefault="00CA58E1" w:rsidP="00CA58E1">
            <w:pPr>
              <w:spacing w:before="0" w:after="0"/>
              <w:ind w:left="720"/>
              <w:rPr>
                <w:b/>
                <w:i/>
                <w:color w:val="0D0D0D"/>
                <w:szCs w:val="28"/>
              </w:rPr>
            </w:pPr>
            <w:r w:rsidRPr="00771F69">
              <w:rPr>
                <w:color w:val="000000"/>
                <w:szCs w:val="28"/>
              </w:rPr>
              <w:t>D. B</w:t>
            </w:r>
            <w:r w:rsidRPr="00771F69">
              <w:rPr>
                <w:color w:val="000000"/>
                <w:position w:val="-6"/>
                <w:szCs w:val="28"/>
              </w:rPr>
              <w:object w:dxaOrig="200" w:dyaOrig="240" w14:anchorId="65EA6081">
                <v:shape id="_x0000_i1055" type="#_x0000_t75" style="width:12.7pt;height:16.4pt" o:ole="">
                  <v:imagedata r:id="rId67" o:title=""/>
                </v:shape>
                <o:OLEObject Type="Embed" ProgID="Equation.DSMT4" ShapeID="_x0000_i1055" DrawAspect="Content" ObjectID="_1771654785" r:id="rId68"/>
              </w:object>
            </w:r>
            <w:r w:rsidRPr="00771F69">
              <w:rPr>
                <w:color w:val="000000"/>
                <w:szCs w:val="28"/>
              </w:rPr>
              <w:t>a</w:t>
            </w:r>
          </w:p>
        </w:tc>
        <w:tc>
          <w:tcPr>
            <w:tcW w:w="485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CD8E5B1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>
              <w:rPr>
                <w:b/>
                <w:noProof/>
                <w:color w:val="0D0D0D"/>
                <w:szCs w:val="28"/>
              </w:rPr>
              <w:drawing>
                <wp:anchor distT="0" distB="0" distL="114300" distR="114300" simplePos="0" relativeHeight="251673088" behindDoc="1" locked="0" layoutInCell="1" allowOverlap="1" wp14:anchorId="6B852B06" wp14:editId="6ED0702D">
                  <wp:simplePos x="0" y="0"/>
                  <wp:positionH relativeFrom="column">
                    <wp:posOffset>160655</wp:posOffset>
                  </wp:positionH>
                  <wp:positionV relativeFrom="paragraph">
                    <wp:posOffset>3175</wp:posOffset>
                  </wp:positionV>
                  <wp:extent cx="2825115" cy="958215"/>
                  <wp:effectExtent l="0" t="0" r="0" b="0"/>
                  <wp:wrapNone/>
                  <wp:docPr id="180" name="Pictur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5115" cy="9582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7F08D79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</w:p>
          <w:p w14:paraId="02700A17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</w:p>
          <w:p w14:paraId="1F3FD180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</w:p>
          <w:p w14:paraId="6E54D75E" w14:textId="77777777" w:rsidR="00CA58E1" w:rsidRDefault="00CA58E1" w:rsidP="00CA58E1">
            <w:pPr>
              <w:spacing w:before="0" w:after="0"/>
              <w:rPr>
                <w:b/>
                <w:i/>
                <w:color w:val="0D0D0D"/>
                <w:szCs w:val="28"/>
              </w:rPr>
            </w:pPr>
            <w:r>
              <w:rPr>
                <w:bCs/>
                <w:noProof/>
                <w:color w:val="000000"/>
                <w:kern w:val="24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74112" behindDoc="0" locked="0" layoutInCell="1" allowOverlap="1" wp14:anchorId="4D6C56DF" wp14:editId="504D91D6">
                      <wp:simplePos x="0" y="0"/>
                      <wp:positionH relativeFrom="column">
                        <wp:posOffset>285115</wp:posOffset>
                      </wp:positionH>
                      <wp:positionV relativeFrom="paragraph">
                        <wp:posOffset>118745</wp:posOffset>
                      </wp:positionV>
                      <wp:extent cx="1787525" cy="939165"/>
                      <wp:effectExtent l="2540" t="0" r="635" b="0"/>
                      <wp:wrapNone/>
                      <wp:docPr id="41" name="Group 6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87525" cy="939165"/>
                                <a:chOff x="1812" y="5411"/>
                                <a:chExt cx="2815" cy="1479"/>
                              </a:xfrm>
                            </wpg:grpSpPr>
                            <wps:wsp>
                              <wps:cNvPr id="42" name="Rectangle 6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12" y="6107"/>
                                  <a:ext cx="650" cy="3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EE10BB" w14:textId="77777777" w:rsidR="00CA58E1" w:rsidRDefault="00CA58E1" w:rsidP="00CA3F28">
                                    <w:pPr>
                                      <w:jc w:val="center"/>
                                      <w:rPr>
                                        <w:lang w:val="nl-NL"/>
                                      </w:rPr>
                                    </w:pPr>
                                    <w:r>
                                      <w:rPr>
                                        <w:lang w:val="nl-NL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" name="Rectangle 6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77" y="5411"/>
                                  <a:ext cx="650" cy="3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A0F088" w14:textId="77777777" w:rsidR="00CA58E1" w:rsidRDefault="00CA58E1" w:rsidP="00CA3F28">
                                    <w:pPr>
                                      <w:jc w:val="center"/>
                                      <w:rPr>
                                        <w:lang w:val="nl-NL"/>
                                      </w:rPr>
                                    </w:pPr>
                                    <w:r>
                                      <w:rPr>
                                        <w:lang w:val="nl-NL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4" name="Rectangle 6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77" y="6509"/>
                                  <a:ext cx="650" cy="3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BCCC7F" w14:textId="77777777" w:rsidR="00CA58E1" w:rsidRDefault="00CA58E1" w:rsidP="00CA3F28">
                                    <w:pPr>
                                      <w:jc w:val="center"/>
                                      <w:rPr>
                                        <w:lang w:val="nl-NL"/>
                                      </w:rPr>
                                    </w:pPr>
                                    <w:r>
                                      <w:rPr>
                                        <w:lang w:val="nl-NL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5" name="Line 67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247" y="5561"/>
                                  <a:ext cx="1950" cy="7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6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47" y="6323"/>
                                  <a:ext cx="1950" cy="3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Freeform 676"/>
                              <wps:cNvSpPr>
                                <a:spLocks/>
                              </wps:cNvSpPr>
                              <wps:spPr bwMode="auto">
                                <a:xfrm rot="-1380468">
                                  <a:off x="2700" y="6150"/>
                                  <a:ext cx="97" cy="240"/>
                                </a:xfrm>
                                <a:custGeom>
                                  <a:avLst/>
                                  <a:gdLst>
                                    <a:gd name="T0" fmla="*/ 60 w 97"/>
                                    <a:gd name="T1" fmla="*/ 0 h 240"/>
                                    <a:gd name="T2" fmla="*/ 60 w 97"/>
                                    <a:gd name="T3" fmla="*/ 195 h 240"/>
                                    <a:gd name="T4" fmla="*/ 15 w 97"/>
                                    <a:gd name="T5" fmla="*/ 210 h 240"/>
                                    <a:gd name="T6" fmla="*/ 0 w 97"/>
                                    <a:gd name="T7" fmla="*/ 240 h 2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97" h="240">
                                      <a:moveTo>
                                        <a:pt x="60" y="0"/>
                                      </a:moveTo>
                                      <a:cubicBezTo>
                                        <a:pt x="84" y="73"/>
                                        <a:pt x="97" y="92"/>
                                        <a:pt x="60" y="195"/>
                                      </a:cubicBezTo>
                                      <a:cubicBezTo>
                                        <a:pt x="55" y="210"/>
                                        <a:pt x="28" y="201"/>
                                        <a:pt x="15" y="210"/>
                                      </a:cubicBezTo>
                                      <a:cubicBezTo>
                                        <a:pt x="6" y="217"/>
                                        <a:pt x="5" y="230"/>
                                        <a:pt x="0" y="24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6C56DF" id="Group 670" o:spid="_x0000_s1027" style="position:absolute;left:0;text-align:left;margin-left:22.45pt;margin-top:9.35pt;width:140.75pt;height:73.95pt;z-index:251674112" coordorigin="1812,5411" coordsize="2815,1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">
                      <v:rect id="Rectangle 671" o:spid="_x0000_s1028" style="position:absolute;left:1812;top:6107;width:65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" stroked="f">
                        <v:textbox inset="0,0,0,0">
                          <w:txbxContent>
                            <w:p w14:paraId="4FEE10BB" w14:textId="77777777" w:rsidR="00CA58E1" w:rsidRDefault="00CA58E1" w:rsidP="00CA3F28">
                              <w:pPr>
                                <w:jc w:val="center"/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672" o:spid="_x0000_s1029" style="position:absolute;left:3977;top:5411;width:65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" stroked="f">
                        <v:textbox inset="0,0,0,0">
                          <w:txbxContent>
                            <w:p w14:paraId="00A0F088" w14:textId="77777777" w:rsidR="00CA58E1" w:rsidRDefault="00CA58E1" w:rsidP="00CA3F28">
                              <w:pPr>
                                <w:jc w:val="center"/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  <v:rect id="Rectangle 673" o:spid="_x0000_s1030" style="position:absolute;left:3977;top:6509;width:65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" stroked="f">
                        <v:textbox inset="0,0,0,0">
                          <w:txbxContent>
                            <w:p w14:paraId="40BCCC7F" w14:textId="77777777" w:rsidR="00CA58E1" w:rsidRDefault="00CA58E1" w:rsidP="00CA3F28">
                              <w:pPr>
                                <w:jc w:val="center"/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y</w:t>
                              </w:r>
                            </w:p>
                          </w:txbxContent>
                        </v:textbox>
                      </v:rect>
                      <v:line id="Line 674" o:spid="_x0000_s1031" style="position:absolute;flip:y;visibility:visible;mso-wrap-style:square" from="2247,5561" to="4197,6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        <v:line id="Line 675" o:spid="_x0000_s1032" style="position:absolute;visibility:visible;mso-wrap-style:square" from="2247,6323" to="4197,6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    <v:shape id="Freeform 676" o:spid="_x0000_s1033" style="position:absolute;left:2700;top:6150;width:97;height:240;rotation:-1507839fd;visibility:visible;mso-wrap-style:square;v-text-anchor:top" coordsize="97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" path="m60,v24,73,37,92,,195c55,210,28,201,15,210,6,217,5,230,,240e" filled="f">
                        <v:path arrowok="t" o:connecttype="custom" o:connectlocs="60,0;60,195;15,210;0,240" o:connectangles="0,0,0,0"/>
                      </v:shape>
                    </v:group>
                  </w:pict>
                </mc:Fallback>
              </mc:AlternateContent>
            </w:r>
          </w:p>
        </w:tc>
      </w:tr>
      <w:tr w:rsidR="00CA58E1" w14:paraId="14B70675" w14:textId="77777777" w:rsidTr="00104D23">
        <w:tc>
          <w:tcPr>
            <w:tcW w:w="1110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24006D4B" w14:textId="77777777" w:rsidR="00CA58E1" w:rsidRPr="00CA3F28" w:rsidRDefault="00CA58E1" w:rsidP="00CA58E1">
            <w:pPr>
              <w:pStyle w:val="NormalWeb"/>
              <w:spacing w:before="0" w:beforeAutospacing="0" w:after="0" w:afterAutospacing="0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  <w:lang w:val="vi-VN"/>
              </w:rPr>
              <w:t>Câu 12</w:t>
            </w:r>
            <w:r w:rsidRPr="00771F69">
              <w:rPr>
                <w:b/>
                <w:color w:val="000000"/>
                <w:sz w:val="28"/>
                <w:szCs w:val="28"/>
              </w:rPr>
              <w:t xml:space="preserve">. </w:t>
            </w:r>
            <w:r w:rsidRPr="00771F69">
              <w:rPr>
                <w:color w:val="000000"/>
                <w:sz w:val="28"/>
                <w:szCs w:val="28"/>
              </w:rPr>
              <w:t>Góc trong hình vẽ bên là góc:</w:t>
            </w:r>
          </w:p>
          <w:p w14:paraId="3F6D897F" w14:textId="77777777" w:rsidR="00CA58E1" w:rsidRDefault="00CA58E1" w:rsidP="00CA58E1">
            <w:pPr>
              <w:spacing w:before="0" w:after="0"/>
              <w:rPr>
                <w:rFonts w:eastAsia="Calibri"/>
                <w:bCs/>
                <w:color w:val="000000"/>
                <w:kern w:val="32"/>
                <w:position w:val="-10"/>
                <w:szCs w:val="28"/>
              </w:rPr>
            </w:pPr>
            <w:r w:rsidRPr="00771F69">
              <w:rPr>
                <w:color w:val="000000"/>
                <w:szCs w:val="28"/>
              </w:rPr>
              <w:t xml:space="preserve">A. </w:t>
            </w:r>
            <w:r w:rsidRPr="00771F69">
              <w:rPr>
                <w:rFonts w:eastAsia="Calibri"/>
                <w:bCs/>
                <w:color w:val="000000"/>
                <w:kern w:val="32"/>
                <w:position w:val="-10"/>
                <w:szCs w:val="28"/>
              </w:rPr>
              <w:object w:dxaOrig="460" w:dyaOrig="400" w14:anchorId="4AE09D00">
                <v:shape id="_x0000_i1056" type="#_x0000_t75" style="width:27.6pt;height:23.9pt" o:ole="">
                  <v:imagedata r:id="rId70" o:title=""/>
                </v:shape>
                <o:OLEObject Type="Embed" ProgID="Equation.DSMT4" ShapeID="_x0000_i1056" DrawAspect="Content" ObjectID="_1771654786" r:id="rId71"/>
              </w:object>
            </w:r>
            <w:r>
              <w:rPr>
                <w:rFonts w:eastAsia="Calibri"/>
                <w:bCs/>
                <w:color w:val="000000"/>
                <w:kern w:val="32"/>
                <w:position w:val="-10"/>
                <w:szCs w:val="28"/>
              </w:rPr>
              <w:t xml:space="preserve">                  </w:t>
            </w:r>
            <w:r w:rsidRPr="005672B4">
              <w:rPr>
                <w:color w:val="FF0000"/>
                <w:szCs w:val="28"/>
              </w:rPr>
              <w:t>B</w:t>
            </w:r>
            <w:r w:rsidRPr="00771F69">
              <w:rPr>
                <w:color w:val="000000"/>
                <w:szCs w:val="28"/>
              </w:rPr>
              <w:t xml:space="preserve">. </w:t>
            </w:r>
            <w:r w:rsidRPr="00771F69">
              <w:rPr>
                <w:rFonts w:eastAsia="Calibri"/>
                <w:bCs/>
                <w:color w:val="000000"/>
                <w:kern w:val="32"/>
                <w:position w:val="-10"/>
                <w:szCs w:val="28"/>
              </w:rPr>
              <w:object w:dxaOrig="480" w:dyaOrig="400" w14:anchorId="25F3F62C">
                <v:shape id="_x0000_i1057" type="#_x0000_t75" style="width:29.1pt;height:23.9pt" o:ole="">
                  <v:imagedata r:id="rId72" o:title=""/>
                </v:shape>
                <o:OLEObject Type="Embed" ProgID="Equation.DSMT4" ShapeID="_x0000_i1057" DrawAspect="Content" ObjectID="_1771654787" r:id="rId73"/>
              </w:object>
            </w:r>
          </w:p>
          <w:p w14:paraId="6840B044" w14:textId="77777777" w:rsidR="00CA58E1" w:rsidRPr="003555C0" w:rsidRDefault="00CA58E1" w:rsidP="00CA58E1">
            <w:pPr>
              <w:spacing w:before="0" w:after="0"/>
              <w:rPr>
                <w:rFonts w:eastAsia="Calibri"/>
                <w:bCs/>
                <w:color w:val="000000"/>
                <w:kern w:val="32"/>
                <w:position w:val="-10"/>
                <w:szCs w:val="28"/>
              </w:rPr>
            </w:pPr>
            <w:r w:rsidRPr="00771F69">
              <w:rPr>
                <w:color w:val="000000"/>
                <w:szCs w:val="28"/>
              </w:rPr>
              <w:t xml:space="preserve">C. </w:t>
            </w:r>
            <w:r w:rsidRPr="00771F69">
              <w:rPr>
                <w:rFonts w:eastAsia="Calibri"/>
                <w:bCs/>
                <w:color w:val="000000"/>
                <w:kern w:val="32"/>
                <w:position w:val="-10"/>
                <w:szCs w:val="28"/>
              </w:rPr>
              <w:object w:dxaOrig="460" w:dyaOrig="400" w14:anchorId="1B37C26A">
                <v:shape id="_x0000_i1058" type="#_x0000_t75" style="width:27.6pt;height:23.9pt" o:ole="">
                  <v:imagedata r:id="rId74" o:title=""/>
                </v:shape>
                <o:OLEObject Type="Embed" ProgID="Equation.DSMT4" ShapeID="_x0000_i1058" DrawAspect="Content" ObjectID="_1771654788" r:id="rId75"/>
              </w:object>
            </w:r>
            <w:r>
              <w:rPr>
                <w:rFonts w:eastAsia="Calibri"/>
                <w:bCs/>
                <w:color w:val="000000"/>
                <w:kern w:val="32"/>
                <w:position w:val="-10"/>
                <w:szCs w:val="28"/>
              </w:rPr>
              <w:t xml:space="preserve">                   </w:t>
            </w:r>
            <w:r w:rsidRPr="00771F69">
              <w:rPr>
                <w:color w:val="000000"/>
                <w:szCs w:val="28"/>
              </w:rPr>
              <w:t xml:space="preserve">D. </w:t>
            </w:r>
            <w:r w:rsidRPr="00771F69">
              <w:rPr>
                <w:rFonts w:eastAsia="Calibri"/>
                <w:bCs/>
                <w:color w:val="000000"/>
                <w:kern w:val="32"/>
                <w:position w:val="-10"/>
                <w:szCs w:val="28"/>
              </w:rPr>
              <w:object w:dxaOrig="460" w:dyaOrig="400" w14:anchorId="452A1A79">
                <v:shape id="_x0000_i1059" type="#_x0000_t75" style="width:27.6pt;height:23.9pt" o:ole="">
                  <v:imagedata r:id="rId76" o:title=""/>
                </v:shape>
                <o:OLEObject Type="Embed" ProgID="Equation.DSMT4" ShapeID="_x0000_i1059" DrawAspect="Content" ObjectID="_1771654789" r:id="rId77"/>
              </w:object>
            </w:r>
          </w:p>
        </w:tc>
      </w:tr>
    </w:tbl>
    <w:p w14:paraId="4C7F839B" w14:textId="77777777" w:rsidR="00CA58E1" w:rsidRDefault="00CA58E1" w:rsidP="00283D11">
      <w:pPr>
        <w:spacing w:before="0" w:after="0"/>
        <w:rPr>
          <w:rFonts w:eastAsia="Times New Roman"/>
          <w:b/>
          <w:bCs/>
          <w:szCs w:val="28"/>
        </w:rPr>
      </w:pPr>
    </w:p>
    <w:p w14:paraId="52E8A7A0" w14:textId="77777777" w:rsidR="005B736A" w:rsidRPr="00771F69" w:rsidRDefault="005B736A" w:rsidP="00283D11">
      <w:pPr>
        <w:spacing w:before="0" w:after="0"/>
        <w:rPr>
          <w:b/>
          <w:color w:val="0D0D0D"/>
          <w:szCs w:val="28"/>
          <w:lang w:val="pt-BR"/>
        </w:rPr>
      </w:pPr>
      <w:r w:rsidRPr="00771F69">
        <w:rPr>
          <w:b/>
          <w:color w:val="0D0D0D"/>
          <w:szCs w:val="28"/>
          <w:lang w:val="pt-BR"/>
        </w:rPr>
        <w:t>II. Tự luậ</w:t>
      </w:r>
      <w:r w:rsidR="00F42E89" w:rsidRPr="00771F69">
        <w:rPr>
          <w:b/>
          <w:color w:val="0D0D0D"/>
          <w:szCs w:val="28"/>
          <w:lang w:val="pt-BR"/>
        </w:rPr>
        <w:t xml:space="preserve">n </w:t>
      </w:r>
      <w:r w:rsidR="00F42E89" w:rsidRPr="00771F69">
        <w:rPr>
          <w:rFonts w:ascii=".VnTime" w:hAnsi=".VnTime"/>
          <w:b/>
          <w:color w:val="0D0D0D"/>
          <w:szCs w:val="28"/>
          <w:lang w:val="vi-VN"/>
        </w:rPr>
        <w:t>(</w:t>
      </w:r>
      <w:r w:rsidR="00F42E89" w:rsidRPr="00771F69">
        <w:rPr>
          <w:rFonts w:ascii=".VnTime" w:hAnsi=".VnTime"/>
          <w:b/>
          <w:color w:val="0D0D0D"/>
          <w:szCs w:val="28"/>
          <w:lang w:val="pt-BR"/>
        </w:rPr>
        <w:t>7</w:t>
      </w:r>
      <w:r w:rsidR="00D653EF" w:rsidRPr="00771F69">
        <w:rPr>
          <w:rFonts w:ascii=".VnTime" w:hAnsi=".VnTime"/>
          <w:b/>
          <w:color w:val="0D0D0D"/>
          <w:szCs w:val="28"/>
          <w:lang w:val="pt-BR"/>
        </w:rPr>
        <w:t>,0</w:t>
      </w:r>
      <w:r w:rsidR="00F42E89" w:rsidRPr="00771F69">
        <w:rPr>
          <w:rFonts w:ascii=".VnTime" w:hAnsi=".VnTime"/>
          <w:b/>
          <w:color w:val="0D0D0D"/>
          <w:szCs w:val="28"/>
          <w:lang w:val="vi-VN"/>
        </w:rPr>
        <w:t xml:space="preserve"> ®iÓm)</w:t>
      </w:r>
    </w:p>
    <w:p w14:paraId="4273888E" w14:textId="77777777" w:rsidR="00EA7C20" w:rsidRPr="00771F69" w:rsidRDefault="00251093" w:rsidP="00283D11">
      <w:pPr>
        <w:spacing w:before="0" w:after="0"/>
        <w:rPr>
          <w:color w:val="0D0D0D"/>
          <w:szCs w:val="28"/>
          <w:lang w:val="pt-BR"/>
        </w:rPr>
      </w:pPr>
      <w:r>
        <w:rPr>
          <w:b/>
          <w:color w:val="0D0D0D"/>
          <w:szCs w:val="28"/>
          <w:lang w:val="pt-BR"/>
        </w:rPr>
        <w:t>Bài</w:t>
      </w:r>
      <w:r w:rsidR="00805B28" w:rsidRPr="00771F69">
        <w:rPr>
          <w:b/>
          <w:color w:val="0D0D0D"/>
          <w:szCs w:val="28"/>
          <w:lang w:val="pt-BR"/>
        </w:rPr>
        <w:t xml:space="preserve"> 1</w:t>
      </w:r>
      <w:r w:rsidR="00F070AB">
        <w:rPr>
          <w:b/>
          <w:color w:val="0D0D0D"/>
          <w:szCs w:val="28"/>
          <w:lang w:val="pt-BR"/>
        </w:rPr>
        <w:t>:</w:t>
      </w:r>
      <w:r w:rsidR="00805B28" w:rsidRPr="00F070AB">
        <w:rPr>
          <w:color w:val="0D0D0D"/>
          <w:szCs w:val="28"/>
          <w:lang w:val="pt-BR"/>
        </w:rPr>
        <w:t>(</w:t>
      </w:r>
      <w:r w:rsidR="006E1742" w:rsidRPr="00F070AB">
        <w:rPr>
          <w:color w:val="0D0D0D"/>
          <w:szCs w:val="28"/>
          <w:lang w:val="pt-BR"/>
        </w:rPr>
        <w:t>1,5</w:t>
      </w:r>
      <w:r w:rsidR="00E46B5E" w:rsidRPr="00F070AB">
        <w:rPr>
          <w:color w:val="0D0D0D"/>
          <w:szCs w:val="28"/>
          <w:lang w:val="pt-BR"/>
        </w:rPr>
        <w:t xml:space="preserve"> điểm</w:t>
      </w:r>
      <w:r w:rsidR="00E46B5E" w:rsidRPr="00771F69">
        <w:rPr>
          <w:color w:val="0D0D0D"/>
          <w:szCs w:val="28"/>
          <w:lang w:val="pt-BR"/>
        </w:rPr>
        <w:t>)</w:t>
      </w:r>
      <w:r w:rsidR="004D264A" w:rsidRPr="00771F69">
        <w:rPr>
          <w:color w:val="0D0D0D"/>
          <w:szCs w:val="28"/>
          <w:lang w:val="pt-BR"/>
        </w:rPr>
        <w:t>.</w:t>
      </w:r>
      <w:r w:rsidR="00E46B5E" w:rsidRPr="00771F69">
        <w:rPr>
          <w:color w:val="0D0D0D"/>
          <w:szCs w:val="28"/>
          <w:lang w:val="pt-BR"/>
        </w:rPr>
        <w:t>Thực hiện phép tính</w:t>
      </w:r>
      <w:r w:rsidR="00AC12D7" w:rsidRPr="00771F69">
        <w:rPr>
          <w:color w:val="0D0D0D"/>
          <w:szCs w:val="28"/>
          <w:lang w:val="pt-BR"/>
        </w:rPr>
        <w:t xml:space="preserve"> (</w:t>
      </w:r>
      <w:r w:rsidR="00E46B5E" w:rsidRPr="00771F69">
        <w:rPr>
          <w:color w:val="0D0D0D"/>
          <w:szCs w:val="28"/>
          <w:lang w:val="pt-BR"/>
        </w:rPr>
        <w:t xml:space="preserve">bằng cách hợp lí nếu có thể) </w:t>
      </w:r>
      <w:r w:rsidR="00E46B5E" w:rsidRPr="00771F69">
        <w:rPr>
          <w:color w:val="0D0D0D"/>
          <w:szCs w:val="28"/>
          <w:lang w:val="pt-BR"/>
        </w:rPr>
        <w:tab/>
      </w:r>
    </w:p>
    <w:p w14:paraId="654A8AD9" w14:textId="77777777" w:rsidR="003E66F0" w:rsidRPr="003E66F0" w:rsidRDefault="006E1742" w:rsidP="003E66F0">
      <w:pPr>
        <w:spacing w:after="0" w:line="360" w:lineRule="auto"/>
        <w:ind w:firstLine="284"/>
        <w:rPr>
          <w:rFonts w:eastAsia="Times New Roman"/>
          <w:szCs w:val="28"/>
        </w:rPr>
      </w:pPr>
      <w:r w:rsidRPr="00771F69">
        <w:rPr>
          <w:i/>
          <w:color w:val="0D0D0D"/>
          <w:szCs w:val="28"/>
        </w:rPr>
        <w:t xml:space="preserve">a) </w:t>
      </w:r>
      <w:r w:rsidR="00363E8C" w:rsidRPr="00771F69">
        <w:rPr>
          <w:color w:val="0D0D0D"/>
          <w:position w:val="-24"/>
          <w:szCs w:val="28"/>
        </w:rPr>
        <w:object w:dxaOrig="880" w:dyaOrig="639" w14:anchorId="7B46761C">
          <v:shape id="_x0000_i1060" type="#_x0000_t75" style="width:44.4pt;height:31.35pt" o:ole="">
            <v:imagedata r:id="rId78" o:title=""/>
          </v:shape>
          <o:OLEObject Type="Embed" ProgID="Equation.DSMT4" ShapeID="_x0000_i1060" DrawAspect="Content" ObjectID="_1771654790" r:id="rId79"/>
        </w:object>
      </w:r>
      <w:r w:rsidR="00D61BE6" w:rsidRPr="00771F69">
        <w:rPr>
          <w:i/>
          <w:color w:val="0D0D0D"/>
          <w:szCs w:val="28"/>
          <w:lang w:val="pt-BR"/>
        </w:rPr>
        <w:tab/>
      </w:r>
      <w:r w:rsidR="003E66F0">
        <w:rPr>
          <w:i/>
          <w:color w:val="0D0D0D"/>
          <w:szCs w:val="28"/>
          <w:lang w:val="pt-BR"/>
        </w:rPr>
        <w:t xml:space="preserve">   </w:t>
      </w:r>
      <w:r w:rsidR="00247C71">
        <w:rPr>
          <w:i/>
          <w:color w:val="0D0D0D"/>
          <w:szCs w:val="28"/>
          <w:lang w:val="pt-BR"/>
        </w:rPr>
        <w:t xml:space="preserve"> </w:t>
      </w:r>
      <w:r w:rsidR="00380F32" w:rsidRPr="00771F69">
        <w:rPr>
          <w:i/>
          <w:position w:val="-24"/>
          <w:szCs w:val="28"/>
        </w:rPr>
        <w:object w:dxaOrig="1700" w:dyaOrig="620" w14:anchorId="592E0E6D">
          <v:shape id="_x0000_i1061" type="#_x0000_t75" style="width:93.65pt;height:35.05pt" o:ole="">
            <v:imagedata r:id="rId80" o:title=""/>
          </v:shape>
          <o:OLEObject Type="Embed" ProgID="Equation.DSMT4" ShapeID="_x0000_i1061" DrawAspect="Content" ObjectID="_1771654791" r:id="rId81"/>
        </w:object>
      </w:r>
      <w:r w:rsidR="00247C71">
        <w:rPr>
          <w:i/>
          <w:position w:val="-24"/>
          <w:szCs w:val="28"/>
        </w:rPr>
        <w:t xml:space="preserve">             </w:t>
      </w:r>
      <w:r w:rsidR="003E66F0" w:rsidRPr="003E66F0">
        <w:rPr>
          <w:rFonts w:eastAsia="Times New Roman"/>
          <w:szCs w:val="28"/>
        </w:rPr>
        <w:t xml:space="preserve"> c) 2,86 . 4 + 3,14 . 4 – 6,01 . 5 + 3</w:t>
      </w:r>
      <w:r w:rsidR="003E66F0" w:rsidRPr="003E66F0">
        <w:rPr>
          <w:rFonts w:eastAsia="Times New Roman"/>
          <w:szCs w:val="28"/>
          <w:vertAlign w:val="superscript"/>
        </w:rPr>
        <w:t>2</w:t>
      </w:r>
      <w:r w:rsidR="003E66F0" w:rsidRPr="003E66F0">
        <w:rPr>
          <w:rFonts w:eastAsia="Times New Roman"/>
          <w:szCs w:val="28"/>
        </w:rPr>
        <w:t>. 0,75</w:t>
      </w:r>
    </w:p>
    <w:p w14:paraId="0C2F2CFD" w14:textId="77777777" w:rsidR="008D560C" w:rsidRDefault="00251093" w:rsidP="002D63D1">
      <w:pPr>
        <w:spacing w:before="0" w:after="0"/>
        <w:rPr>
          <w:color w:val="0D0D0D"/>
          <w:szCs w:val="28"/>
        </w:rPr>
      </w:pPr>
      <w:r>
        <w:rPr>
          <w:b/>
          <w:color w:val="0D0D0D"/>
          <w:szCs w:val="28"/>
          <w:lang w:val="pt-BR"/>
        </w:rPr>
        <w:t xml:space="preserve">Bài </w:t>
      </w:r>
      <w:r w:rsidR="008C3BE4" w:rsidRPr="00771F69">
        <w:rPr>
          <w:b/>
          <w:color w:val="0D0D0D"/>
          <w:szCs w:val="28"/>
          <w:lang w:val="pt-BR"/>
        </w:rPr>
        <w:t xml:space="preserve"> 2</w:t>
      </w:r>
      <w:r w:rsidR="00F070AB">
        <w:rPr>
          <w:b/>
          <w:color w:val="0D0D0D"/>
          <w:szCs w:val="28"/>
          <w:lang w:val="pt-BR"/>
        </w:rPr>
        <w:t>:</w:t>
      </w:r>
      <w:r w:rsidR="008C3BE4" w:rsidRPr="00771F69">
        <w:rPr>
          <w:color w:val="0D0D0D"/>
          <w:szCs w:val="28"/>
          <w:lang w:val="pt-BR"/>
        </w:rPr>
        <w:t>(</w:t>
      </w:r>
      <w:r w:rsidR="002D63D1">
        <w:rPr>
          <w:color w:val="0D0D0D"/>
          <w:szCs w:val="28"/>
          <w:lang w:val="pt-BR"/>
        </w:rPr>
        <w:t>1,0</w:t>
      </w:r>
      <w:r w:rsidR="00E46B5E" w:rsidRPr="00771F69">
        <w:rPr>
          <w:color w:val="0D0D0D"/>
          <w:szCs w:val="28"/>
          <w:lang w:val="pt-BR"/>
        </w:rPr>
        <w:t xml:space="preserve"> điểm)</w:t>
      </w:r>
      <w:r w:rsidR="004D264A" w:rsidRPr="00771F69">
        <w:rPr>
          <w:color w:val="0D0D0D"/>
          <w:szCs w:val="28"/>
          <w:lang w:val="pt-BR"/>
        </w:rPr>
        <w:t>.</w:t>
      </w:r>
      <w:r w:rsidR="00E46B5E" w:rsidRPr="00771F69">
        <w:rPr>
          <w:color w:val="0D0D0D"/>
          <w:szCs w:val="28"/>
          <w:lang w:val="pt-BR"/>
        </w:rPr>
        <w:t xml:space="preserve">Tìm x, biết:  </w:t>
      </w:r>
      <w:r w:rsidR="000173CB">
        <w:rPr>
          <w:color w:val="0D0D0D"/>
          <w:szCs w:val="28"/>
          <w:lang w:val="vi-VN"/>
        </w:rPr>
        <w:t xml:space="preserve">  </w:t>
      </w:r>
    </w:p>
    <w:p w14:paraId="77BD89CF" w14:textId="5251B3F2" w:rsidR="002D63D1" w:rsidRPr="002D63D1" w:rsidRDefault="008D560C" w:rsidP="002D63D1">
      <w:pPr>
        <w:spacing w:before="0" w:after="0"/>
        <w:rPr>
          <w:color w:val="0D0D0D"/>
          <w:szCs w:val="28"/>
          <w:lang w:val="vi-VN"/>
        </w:rPr>
      </w:pPr>
      <w:r>
        <w:rPr>
          <w:color w:val="0D0D0D"/>
          <w:szCs w:val="28"/>
          <w:lang w:val="pt-BR"/>
        </w:rPr>
        <w:t xml:space="preserve">   </w:t>
      </w:r>
      <w:r w:rsidR="008F0474" w:rsidRPr="00771F69">
        <w:rPr>
          <w:color w:val="0D0D0D"/>
          <w:szCs w:val="28"/>
          <w:lang w:val="pt-BR"/>
        </w:rPr>
        <w:t>a</w:t>
      </w:r>
      <w:r w:rsidR="004D264A" w:rsidRPr="00771F69">
        <w:rPr>
          <w:color w:val="0D0D0D"/>
          <w:szCs w:val="28"/>
          <w:lang w:val="pt-BR"/>
        </w:rPr>
        <w:t xml:space="preserve">) </w:t>
      </w:r>
      <w:r w:rsidR="00C44466" w:rsidRPr="00771F69">
        <w:rPr>
          <w:color w:val="0D0D0D"/>
          <w:position w:val="-24"/>
          <w:szCs w:val="28"/>
        </w:rPr>
        <w:object w:dxaOrig="1100" w:dyaOrig="620" w14:anchorId="56EC47FC">
          <v:shape id="_x0000_i1062" type="#_x0000_t75" style="width:67.5pt;height:39.15pt" o:ole="">
            <v:imagedata r:id="rId82" o:title=""/>
          </v:shape>
          <o:OLEObject Type="Embed" ProgID="Equation.DSMT4" ShapeID="_x0000_i1062" DrawAspect="Content" ObjectID="_1771654792" r:id="rId83"/>
        </w:object>
      </w:r>
      <w:r w:rsidR="00EA7C20" w:rsidRPr="00771F69">
        <w:rPr>
          <w:color w:val="0D0D0D"/>
          <w:szCs w:val="28"/>
          <w:lang w:val="pt-BR"/>
        </w:rPr>
        <w:tab/>
      </w:r>
      <w:r w:rsidR="00247C71">
        <w:rPr>
          <w:color w:val="0D0D0D"/>
          <w:szCs w:val="28"/>
          <w:lang w:val="pt-BR"/>
        </w:rPr>
        <w:t xml:space="preserve">  </w:t>
      </w:r>
      <w:r w:rsidR="00D004FB">
        <w:rPr>
          <w:color w:val="0D0D0D"/>
          <w:szCs w:val="28"/>
          <w:lang w:val="vi-VN"/>
        </w:rPr>
        <w:t xml:space="preserve"> </w:t>
      </w:r>
      <w:r w:rsidR="002D63D1">
        <w:rPr>
          <w:color w:val="0D0D0D"/>
          <w:szCs w:val="28"/>
          <w:lang w:val="vi-VN"/>
        </w:rPr>
        <w:t xml:space="preserve"> </w:t>
      </w:r>
      <w:r w:rsidR="00D004FB">
        <w:rPr>
          <w:color w:val="0D0D0D"/>
          <w:szCs w:val="28"/>
          <w:lang w:val="vi-VN"/>
        </w:rPr>
        <w:t xml:space="preserve">      </w:t>
      </w:r>
      <w:r w:rsidR="00247C71">
        <w:rPr>
          <w:color w:val="0D0D0D"/>
          <w:szCs w:val="28"/>
          <w:lang w:val="pt-BR"/>
        </w:rPr>
        <w:t xml:space="preserve"> </w:t>
      </w:r>
      <w:r w:rsidR="003555C0">
        <w:rPr>
          <w:color w:val="0D0D0D"/>
          <w:szCs w:val="28"/>
          <w:lang w:val="pt-BR"/>
        </w:rPr>
        <w:t xml:space="preserve"> </w:t>
      </w:r>
      <w:r>
        <w:rPr>
          <w:color w:val="0D0D0D"/>
          <w:szCs w:val="28"/>
          <w:lang w:val="pt-BR"/>
        </w:rPr>
        <w:t xml:space="preserve">                   </w:t>
      </w:r>
      <w:r w:rsidR="00161E85" w:rsidRPr="00161E85">
        <w:rPr>
          <w:rFonts w:eastAsia="Times New Roman"/>
          <w:position w:val="-24"/>
          <w:szCs w:val="28"/>
        </w:rPr>
        <w:object w:dxaOrig="1560" w:dyaOrig="660" w14:anchorId="419266F6">
          <v:shape id="_x0000_i1063" type="#_x0000_t75" style="width:92.15pt;height:32.85pt" o:ole="">
            <v:imagedata r:id="rId84" o:title=""/>
          </v:shape>
          <o:OLEObject Type="Embed" ProgID="Equation.DSMT4" ShapeID="_x0000_i1063" DrawAspect="Content" ObjectID="_1771654793" r:id="rId85"/>
        </w:object>
      </w:r>
    </w:p>
    <w:p w14:paraId="3D5CC861" w14:textId="77777777" w:rsidR="00A66DF2" w:rsidRPr="00A66DF2" w:rsidRDefault="00A66DF2" w:rsidP="00A66DF2">
      <w:pPr>
        <w:tabs>
          <w:tab w:val="left" w:pos="10980"/>
        </w:tabs>
        <w:spacing w:before="0" w:after="0" w:line="360" w:lineRule="auto"/>
        <w:rPr>
          <w:rFonts w:eastAsia="Times New Roman"/>
          <w:szCs w:val="28"/>
        </w:rPr>
      </w:pPr>
      <w:r w:rsidRPr="00A66DF2">
        <w:rPr>
          <w:rFonts w:eastAsia="Times New Roman"/>
          <w:b/>
          <w:szCs w:val="28"/>
        </w:rPr>
        <w:t>Bài 3.</w:t>
      </w:r>
      <w:r w:rsidRPr="00A66DF2">
        <w:rPr>
          <w:rFonts w:eastAsia="Times New Roman"/>
          <w:i/>
          <w:szCs w:val="28"/>
        </w:rPr>
        <w:t>(</w:t>
      </w:r>
      <w:r w:rsidRPr="00A66DF2">
        <w:rPr>
          <w:rFonts w:eastAsia="Times New Roman"/>
          <w:szCs w:val="28"/>
        </w:rPr>
        <w:t>1,5 điểm)</w:t>
      </w:r>
      <w:r w:rsidRPr="00A66DF2">
        <w:rPr>
          <w:rFonts w:eastAsia="Times New Roman"/>
          <w:b/>
          <w:szCs w:val="28"/>
        </w:rPr>
        <w:t>:</w:t>
      </w:r>
      <w:r w:rsidRPr="00A66DF2">
        <w:rPr>
          <w:rFonts w:eastAsia="Times New Roman"/>
          <w:szCs w:val="28"/>
        </w:rPr>
        <w:t xml:space="preserve"> Lớp 6 A có 45 HS , trong đó có </w:t>
      </w:r>
      <w:r w:rsidRPr="00A66DF2">
        <w:rPr>
          <w:rFonts w:eastAsia="Times New Roman"/>
          <w:position w:val="-24"/>
          <w:szCs w:val="28"/>
        </w:rPr>
        <w:object w:dxaOrig="220" w:dyaOrig="620" w14:anchorId="2884D218">
          <v:shape id="_x0000_i1064" type="#_x0000_t75" style="width:11.2pt;height:30.6pt" o:ole="">
            <v:imagedata r:id="rId86" o:title=""/>
          </v:shape>
          <o:OLEObject Type="Embed" ProgID="Equation.DSMT4" ShapeID="_x0000_i1064" DrawAspect="Content" ObjectID="_1771654794" r:id="rId87"/>
        </w:object>
      </w:r>
      <w:r w:rsidRPr="00A66DF2">
        <w:rPr>
          <w:rFonts w:eastAsia="Times New Roman"/>
          <w:position w:val="-24"/>
          <w:szCs w:val="28"/>
        </w:rPr>
        <w:t xml:space="preserve"> </w:t>
      </w:r>
      <w:r w:rsidRPr="00A66DF2">
        <w:rPr>
          <w:rFonts w:eastAsia="Times New Roman"/>
          <w:szCs w:val="28"/>
        </w:rPr>
        <w:t xml:space="preserve">số học sinh giỏi, học sinh khá chiếm </w:t>
      </w:r>
      <w:r w:rsidRPr="00A66DF2">
        <w:rPr>
          <w:rFonts w:eastAsia="Times New Roman"/>
          <w:position w:val="-24"/>
          <w:szCs w:val="28"/>
        </w:rPr>
        <w:object w:dxaOrig="220" w:dyaOrig="620" w14:anchorId="0A7CBDAF">
          <v:shape id="_x0000_i1065" type="#_x0000_t75" style="width:11.2pt;height:30.6pt" o:ole="">
            <v:imagedata r:id="rId88" o:title=""/>
          </v:shape>
          <o:OLEObject Type="Embed" ProgID="Equation.DSMT4" ShapeID="_x0000_i1065" DrawAspect="Content" ObjectID="_1771654795" r:id="rId89"/>
        </w:object>
      </w:r>
      <w:r w:rsidRPr="00A66DF2">
        <w:rPr>
          <w:rFonts w:eastAsia="Times New Roman"/>
          <w:szCs w:val="28"/>
          <w:vertAlign w:val="superscript"/>
        </w:rPr>
        <w:t xml:space="preserve"> </w:t>
      </w:r>
      <w:r w:rsidRPr="00A66DF2">
        <w:rPr>
          <w:rFonts w:eastAsia="Times New Roman"/>
          <w:szCs w:val="28"/>
        </w:rPr>
        <w:t>số còn lại, còn lại là học sinh trung bình và yếu. Tính số học sinh trung bình và yếu.</w:t>
      </w:r>
    </w:p>
    <w:p w14:paraId="2B800695" w14:textId="77777777" w:rsidR="008F0474" w:rsidRPr="00771F69" w:rsidRDefault="00251093" w:rsidP="00283D11">
      <w:pPr>
        <w:spacing w:before="0" w:after="0"/>
        <w:jc w:val="left"/>
        <w:rPr>
          <w:rFonts w:eastAsia="Times New Roman"/>
          <w:szCs w:val="28"/>
        </w:rPr>
      </w:pPr>
      <w:r>
        <w:rPr>
          <w:rFonts w:eastAsia="Times New Roman"/>
          <w:b/>
          <w:szCs w:val="28"/>
        </w:rPr>
        <w:t>Bài</w:t>
      </w:r>
      <w:r w:rsidR="008F0474" w:rsidRPr="00771F69">
        <w:rPr>
          <w:rFonts w:eastAsia="Times New Roman"/>
          <w:b/>
          <w:szCs w:val="28"/>
        </w:rPr>
        <w:t xml:space="preserve"> 4</w:t>
      </w:r>
      <w:r w:rsidR="008F0474" w:rsidRPr="00F070AB">
        <w:rPr>
          <w:rFonts w:eastAsia="Times New Roman"/>
          <w:b/>
          <w:szCs w:val="28"/>
        </w:rPr>
        <w:t>:</w:t>
      </w:r>
      <w:r w:rsidR="00BB140A">
        <w:rPr>
          <w:rFonts w:eastAsia="Times New Roman"/>
          <w:szCs w:val="28"/>
        </w:rPr>
        <w:t>( 2,0</w:t>
      </w:r>
      <w:r w:rsidR="002D63D1">
        <w:rPr>
          <w:rFonts w:eastAsia="Times New Roman"/>
          <w:szCs w:val="28"/>
          <w:lang w:val="vi-VN"/>
        </w:rPr>
        <w:t xml:space="preserve"> </w:t>
      </w:r>
      <w:r w:rsidR="008F0474" w:rsidRPr="00F070AB">
        <w:rPr>
          <w:rFonts w:eastAsia="Times New Roman"/>
          <w:szCs w:val="28"/>
        </w:rPr>
        <w:t>đ</w:t>
      </w:r>
      <w:r w:rsidR="00EB4295" w:rsidRPr="00F070AB">
        <w:rPr>
          <w:rFonts w:eastAsia="Times New Roman"/>
          <w:szCs w:val="28"/>
        </w:rPr>
        <w:t>iểm</w:t>
      </w:r>
      <w:r w:rsidR="00F070AB">
        <w:rPr>
          <w:rFonts w:eastAsia="Times New Roman"/>
          <w:szCs w:val="28"/>
        </w:rPr>
        <w:t xml:space="preserve">). </w:t>
      </w:r>
      <w:r w:rsidR="008F0474" w:rsidRPr="00771F69">
        <w:rPr>
          <w:rFonts w:eastAsia="Times New Roman"/>
          <w:szCs w:val="28"/>
        </w:rPr>
        <w:t>Trên tia Ox lấy 2 điểm A và B sao cho OA = 8 cm; OB = 4 cm.</w:t>
      </w:r>
    </w:p>
    <w:p w14:paraId="698957B2" w14:textId="77777777" w:rsidR="008F0474" w:rsidRPr="00771F69" w:rsidRDefault="008F0474" w:rsidP="00283D11">
      <w:pPr>
        <w:spacing w:before="0" w:after="0"/>
        <w:ind w:left="720"/>
        <w:jc w:val="left"/>
        <w:rPr>
          <w:rFonts w:eastAsia="Times New Roman"/>
          <w:szCs w:val="28"/>
        </w:rPr>
      </w:pPr>
      <w:r w:rsidRPr="00771F69">
        <w:rPr>
          <w:rFonts w:eastAsia="Times New Roman"/>
          <w:szCs w:val="28"/>
        </w:rPr>
        <w:t>a) Trong 3 điểm O; A; B điểm nào nằm giữa 2 điểm còn lại? vì sao?</w:t>
      </w:r>
    </w:p>
    <w:p w14:paraId="54F63223" w14:textId="77777777" w:rsidR="008F0474" w:rsidRPr="00771F69" w:rsidRDefault="008F0474" w:rsidP="00283D11">
      <w:pPr>
        <w:spacing w:before="0" w:after="0"/>
        <w:ind w:left="720"/>
        <w:jc w:val="left"/>
        <w:rPr>
          <w:rFonts w:eastAsia="Times New Roman"/>
          <w:szCs w:val="28"/>
        </w:rPr>
      </w:pPr>
      <w:r w:rsidRPr="00771F69">
        <w:rPr>
          <w:rFonts w:eastAsia="Times New Roman"/>
          <w:szCs w:val="28"/>
        </w:rPr>
        <w:t>b) Tính độ dài đoạn thẳng AB ?</w:t>
      </w:r>
    </w:p>
    <w:p w14:paraId="03EE46D4" w14:textId="77777777" w:rsidR="008F0474" w:rsidRPr="00771F69" w:rsidRDefault="008F0474" w:rsidP="00283D11">
      <w:pPr>
        <w:tabs>
          <w:tab w:val="left" w:pos="7095"/>
        </w:tabs>
        <w:spacing w:before="0" w:after="0"/>
        <w:ind w:left="720"/>
        <w:jc w:val="left"/>
        <w:rPr>
          <w:rFonts w:eastAsia="Times New Roman"/>
          <w:szCs w:val="28"/>
        </w:rPr>
      </w:pPr>
      <w:r w:rsidRPr="00771F69">
        <w:rPr>
          <w:rFonts w:eastAsia="Times New Roman"/>
          <w:szCs w:val="28"/>
        </w:rPr>
        <w:t>c) Điểm B có là trung điểm của đoạn thẳng OA không ? vì sao ?</w:t>
      </w:r>
      <w:r w:rsidRPr="00771F69">
        <w:rPr>
          <w:rFonts w:eastAsia="Times New Roman"/>
          <w:szCs w:val="28"/>
        </w:rPr>
        <w:tab/>
      </w:r>
    </w:p>
    <w:p w14:paraId="671FEBE2" w14:textId="77777777" w:rsidR="000173CB" w:rsidRPr="000173CB" w:rsidRDefault="00805B28" w:rsidP="000173CB">
      <w:pPr>
        <w:spacing w:after="0" w:line="360" w:lineRule="auto"/>
        <w:ind w:right="-270"/>
        <w:rPr>
          <w:rFonts w:eastAsia="Times New Roman"/>
          <w:position w:val="-24"/>
          <w:szCs w:val="28"/>
        </w:rPr>
      </w:pPr>
      <w:r w:rsidRPr="00771F69">
        <w:rPr>
          <w:b/>
          <w:color w:val="0D0D0D"/>
          <w:szCs w:val="28"/>
          <w:lang w:val="it-IT"/>
        </w:rPr>
        <w:t>Bài 5.</w:t>
      </w:r>
      <w:r w:rsidRPr="00771F69">
        <w:rPr>
          <w:b/>
          <w:color w:val="0D0D0D"/>
          <w:szCs w:val="28"/>
          <w:lang w:val="pt-BR"/>
        </w:rPr>
        <w:t>(</w:t>
      </w:r>
      <w:r w:rsidR="000173CB">
        <w:rPr>
          <w:color w:val="0D0D0D"/>
          <w:szCs w:val="28"/>
          <w:lang w:val="pt-BR"/>
        </w:rPr>
        <w:t>1,0</w:t>
      </w:r>
      <w:r w:rsidRPr="00771F69">
        <w:rPr>
          <w:color w:val="0D0D0D"/>
          <w:szCs w:val="28"/>
          <w:lang w:val="pt-BR"/>
        </w:rPr>
        <w:t xml:space="preserve"> điểm).</w:t>
      </w:r>
      <w:r w:rsidRPr="00771F69">
        <w:rPr>
          <w:color w:val="0D0D0D"/>
          <w:szCs w:val="28"/>
          <w:lang w:val="it-IT"/>
        </w:rPr>
        <w:t xml:space="preserve">  </w:t>
      </w:r>
      <w:r w:rsidR="000173CB" w:rsidRPr="000173CB">
        <w:rPr>
          <w:rFonts w:eastAsia="Times New Roman"/>
          <w:szCs w:val="28"/>
          <w:lang w:val="pt-BR"/>
        </w:rPr>
        <w:t xml:space="preserve">a) Tìm các số nguyên n để phân số sau có giá trị nguyên: </w:t>
      </w:r>
      <w:r w:rsidR="000173CB" w:rsidRPr="000173CB">
        <w:rPr>
          <w:rFonts w:eastAsia="Times New Roman"/>
          <w:position w:val="-24"/>
          <w:szCs w:val="28"/>
        </w:rPr>
        <w:object w:dxaOrig="560" w:dyaOrig="620" w14:anchorId="6E85A9AE">
          <v:shape id="_x0000_i1066" type="#_x0000_t75" style="width:31.35pt;height:35.05pt" o:ole="">
            <v:imagedata r:id="rId90" o:title=""/>
          </v:shape>
          <o:OLEObject Type="Embed" ProgID="Equation.DSMT4" ShapeID="_x0000_i1066" DrawAspect="Content" ObjectID="_1771654796" r:id="rId91"/>
        </w:object>
      </w:r>
    </w:p>
    <w:p w14:paraId="4EA93822" w14:textId="77777777" w:rsidR="00805B28" w:rsidRPr="00771F69" w:rsidRDefault="000173CB" w:rsidP="00283D11">
      <w:pPr>
        <w:pStyle w:val="ListParagraph"/>
        <w:tabs>
          <w:tab w:val="left" w:pos="0"/>
        </w:tabs>
        <w:spacing w:before="0" w:after="0"/>
        <w:ind w:left="0"/>
        <w:rPr>
          <w:color w:val="0D0D0D"/>
          <w:szCs w:val="28"/>
        </w:rPr>
      </w:pPr>
      <w:r>
        <w:rPr>
          <w:color w:val="0D0D0D"/>
          <w:szCs w:val="28"/>
          <w:lang w:val="vi-VN"/>
        </w:rPr>
        <w:t xml:space="preserve">                         </w:t>
      </w:r>
      <w:r w:rsidR="00161E85">
        <w:rPr>
          <w:color w:val="0D0D0D"/>
          <w:szCs w:val="28"/>
          <w:lang w:val="vi-VN"/>
        </w:rPr>
        <w:t xml:space="preserve"> </w:t>
      </w:r>
      <w:r>
        <w:rPr>
          <w:color w:val="0D0D0D"/>
          <w:szCs w:val="28"/>
          <w:lang w:val="vi-VN"/>
        </w:rPr>
        <w:t xml:space="preserve">  b)  </w:t>
      </w:r>
      <w:r w:rsidR="00805B28" w:rsidRPr="00771F69">
        <w:rPr>
          <w:color w:val="0D0D0D"/>
          <w:szCs w:val="28"/>
          <w:lang w:val="it-IT"/>
        </w:rPr>
        <w:t xml:space="preserve">Chứng minh rằng </w:t>
      </w:r>
      <w:r w:rsidR="00805B28" w:rsidRPr="00771F69">
        <w:rPr>
          <w:rFonts w:eastAsia="Calibri"/>
          <w:color w:val="0D0D0D"/>
          <w:position w:val="-24"/>
          <w:szCs w:val="28"/>
          <w:lang w:val="it-IT"/>
        </w:rPr>
        <w:object w:dxaOrig="4020" w:dyaOrig="620" w14:anchorId="18CB6084">
          <v:shape id="_x0000_i1067" type="#_x0000_t75" style="width:200.35pt;height:30.6pt" o:ole="">
            <v:imagedata r:id="rId92" o:title=""/>
          </v:shape>
          <o:OLEObject Type="Embed" ProgID="Equation.DSMT4" ShapeID="_x0000_i1067" DrawAspect="Content" ObjectID="_1771654797" r:id="rId93"/>
        </w:object>
      </w:r>
    </w:p>
    <w:p w14:paraId="4CDB53EE" w14:textId="77777777" w:rsidR="005A5A59" w:rsidRPr="00771F69" w:rsidRDefault="00E45B05" w:rsidP="00283D11">
      <w:pPr>
        <w:tabs>
          <w:tab w:val="left" w:pos="1605"/>
        </w:tabs>
        <w:spacing w:before="0" w:after="0"/>
        <w:rPr>
          <w:color w:val="0D0D0D"/>
          <w:szCs w:val="28"/>
          <w:lang w:val="pt-BR"/>
        </w:rPr>
      </w:pPr>
      <w:r>
        <w:rPr>
          <w:color w:val="0D0D0D"/>
          <w:szCs w:val="28"/>
          <w:lang w:val="pt-BR"/>
        </w:rPr>
        <w:tab/>
      </w:r>
    </w:p>
    <w:p w14:paraId="152FBAAA" w14:textId="77777777" w:rsidR="00E12D97" w:rsidRDefault="00E46B5E" w:rsidP="00283D11">
      <w:pPr>
        <w:spacing w:before="0" w:after="0"/>
        <w:jc w:val="center"/>
        <w:rPr>
          <w:color w:val="0D0D0D"/>
          <w:szCs w:val="28"/>
          <w:lang w:val="pt-BR"/>
        </w:rPr>
      </w:pPr>
      <w:r w:rsidRPr="00771F69">
        <w:rPr>
          <w:color w:val="0D0D0D"/>
          <w:szCs w:val="28"/>
          <w:lang w:val="pt-BR"/>
        </w:rPr>
        <w:t>------------Hết---------</w:t>
      </w:r>
      <w:r w:rsidR="00187765">
        <w:rPr>
          <w:color w:val="0D0D0D"/>
          <w:szCs w:val="28"/>
          <w:lang w:val="pt-BR"/>
        </w:rPr>
        <w:t>--</w:t>
      </w:r>
    </w:p>
    <w:p w14:paraId="6318C022" w14:textId="77777777" w:rsidR="00E12D97" w:rsidRPr="00B256E1" w:rsidRDefault="00E25878" w:rsidP="00283D11">
      <w:pPr>
        <w:spacing w:before="0" w:after="0"/>
        <w:rPr>
          <w:color w:val="0D0D0D"/>
          <w:sz w:val="26"/>
          <w:szCs w:val="26"/>
          <w:lang w:val="pt-BR"/>
        </w:rPr>
      </w:pPr>
      <w:r>
        <w:rPr>
          <w:color w:val="0D0D0D"/>
          <w:sz w:val="26"/>
          <w:szCs w:val="26"/>
          <w:lang w:val="pt-BR"/>
        </w:rPr>
        <w:br w:type="page"/>
      </w:r>
    </w:p>
    <w:tbl>
      <w:tblPr>
        <w:tblW w:w="1045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6750"/>
      </w:tblGrid>
      <w:tr w:rsidR="00900E31" w:rsidRPr="00B256E1" w14:paraId="52998942" w14:textId="77777777" w:rsidTr="00E12D97">
        <w:tc>
          <w:tcPr>
            <w:tcW w:w="3708" w:type="dxa"/>
          </w:tcPr>
          <w:p w14:paraId="478FB0EB" w14:textId="77777777" w:rsidR="004049D4" w:rsidRPr="00F57E98" w:rsidRDefault="004049D4" w:rsidP="004049D4">
            <w:pPr>
              <w:tabs>
                <w:tab w:val="left" w:pos="360"/>
                <w:tab w:val="left" w:pos="2970"/>
                <w:tab w:val="left" w:pos="5490"/>
                <w:tab w:val="left" w:pos="8370"/>
              </w:tabs>
              <w:spacing w:before="0" w:after="0" w:line="276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F57E98">
              <w:rPr>
                <w:rFonts w:eastAsia="Calibri"/>
                <w:szCs w:val="28"/>
                <w:lang w:val="nl-NL"/>
              </w:rPr>
              <w:lastRenderedPageBreak/>
              <w:t>UBND HUYỆN AN DƯƠNG</w:t>
            </w:r>
          </w:p>
          <w:p w14:paraId="6E82F5AB" w14:textId="77777777" w:rsidR="004049D4" w:rsidRPr="00F57E98" w:rsidRDefault="004049D4" w:rsidP="004049D4">
            <w:pPr>
              <w:spacing w:before="0" w:after="0" w:line="276" w:lineRule="auto"/>
              <w:jc w:val="center"/>
              <w:rPr>
                <w:rFonts w:eastAsia="Batang"/>
                <w:b/>
                <w:bCs/>
                <w:szCs w:val="28"/>
              </w:rPr>
            </w:pPr>
            <w:r w:rsidRPr="00F57E98">
              <w:rPr>
                <w:rFonts w:eastAsia="Batang"/>
                <w:b/>
                <w:bCs/>
                <w:szCs w:val="28"/>
              </w:rPr>
              <w:t>TRƯỜNG THCS ĐẠI BẢN</w:t>
            </w:r>
          </w:p>
          <w:p w14:paraId="31179A35" w14:textId="77777777" w:rsidR="00623F7D" w:rsidRPr="00B256E1" w:rsidRDefault="00623F7D" w:rsidP="00283D11">
            <w:pPr>
              <w:tabs>
                <w:tab w:val="left" w:pos="567"/>
              </w:tabs>
              <w:spacing w:before="0" w:after="0"/>
              <w:jc w:val="center"/>
              <w:rPr>
                <w:b/>
                <w:bCs/>
                <w:iCs/>
                <w:color w:val="0D0D0D"/>
                <w:sz w:val="26"/>
                <w:szCs w:val="26"/>
              </w:rPr>
            </w:pPr>
          </w:p>
          <w:p w14:paraId="7183AB1C" w14:textId="77777777" w:rsidR="00623F7D" w:rsidRPr="00B256E1" w:rsidRDefault="00623F7D" w:rsidP="00283D1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</w:p>
        </w:tc>
        <w:tc>
          <w:tcPr>
            <w:tcW w:w="6750" w:type="dxa"/>
          </w:tcPr>
          <w:p w14:paraId="6348326D" w14:textId="77777777" w:rsidR="00623F7D" w:rsidRPr="00B256E1" w:rsidRDefault="00623F7D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 xml:space="preserve">HƯỚNG DẪN CHẤM BÀI KIỂM TRA GIỮA HỌC KÌ </w:t>
            </w:r>
            <w:r w:rsidR="003E6A33" w:rsidRPr="00B256E1">
              <w:rPr>
                <w:b/>
                <w:color w:val="0D0D0D"/>
                <w:sz w:val="26"/>
                <w:szCs w:val="26"/>
              </w:rPr>
              <w:t>II</w:t>
            </w:r>
          </w:p>
          <w:p w14:paraId="63C3771B" w14:textId="77777777" w:rsidR="00623F7D" w:rsidRPr="00B256E1" w:rsidRDefault="00623F7D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Năm họ</w:t>
            </w:r>
            <w:r w:rsidR="00EB16C9">
              <w:rPr>
                <w:b/>
                <w:color w:val="0D0D0D"/>
                <w:sz w:val="26"/>
                <w:szCs w:val="26"/>
              </w:rPr>
              <w:t>c 202</w:t>
            </w:r>
            <w:r w:rsidR="004049D4">
              <w:rPr>
                <w:b/>
                <w:color w:val="0D0D0D"/>
                <w:sz w:val="26"/>
                <w:szCs w:val="26"/>
                <w:lang w:val="vi-VN"/>
              </w:rPr>
              <w:t>3</w:t>
            </w:r>
            <w:r w:rsidRPr="00B256E1">
              <w:rPr>
                <w:b/>
                <w:color w:val="0D0D0D"/>
                <w:sz w:val="26"/>
                <w:szCs w:val="26"/>
              </w:rPr>
              <w:t xml:space="preserve"> – 202</w:t>
            </w:r>
            <w:r w:rsidR="004049D4">
              <w:rPr>
                <w:b/>
                <w:color w:val="0D0D0D"/>
                <w:sz w:val="26"/>
                <w:szCs w:val="26"/>
              </w:rPr>
              <w:t>4</w:t>
            </w:r>
          </w:p>
          <w:p w14:paraId="5CBD3C25" w14:textId="77777777" w:rsidR="00623F7D" w:rsidRPr="00B256E1" w:rsidRDefault="0035138D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MÔN:  TOÁN 6</w:t>
            </w:r>
          </w:p>
          <w:p w14:paraId="62B94283" w14:textId="77777777" w:rsidR="00623F7D" w:rsidRPr="00B256E1" w:rsidRDefault="00623F7D" w:rsidP="00283D11">
            <w:pPr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  <w:r w:rsidRPr="00B256E1">
              <w:rPr>
                <w:bCs/>
                <w:color w:val="0D0D0D"/>
                <w:sz w:val="26"/>
                <w:szCs w:val="26"/>
              </w:rPr>
              <w:t>(Hướng dẫn chấm gồm 0</w:t>
            </w:r>
            <w:r w:rsidR="004049D4">
              <w:rPr>
                <w:bCs/>
                <w:color w:val="0D0D0D"/>
                <w:sz w:val="26"/>
                <w:szCs w:val="26"/>
              </w:rPr>
              <w:t>3</w:t>
            </w:r>
            <w:r w:rsidRPr="00B256E1">
              <w:rPr>
                <w:bCs/>
                <w:color w:val="0D0D0D"/>
                <w:sz w:val="26"/>
                <w:szCs w:val="26"/>
              </w:rPr>
              <w:t xml:space="preserve"> trang)</w:t>
            </w:r>
          </w:p>
          <w:p w14:paraId="78398B14" w14:textId="77777777" w:rsidR="00623F7D" w:rsidRPr="00B256E1" w:rsidRDefault="00623F7D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</w:tr>
    </w:tbl>
    <w:p w14:paraId="673380B7" w14:textId="77777777" w:rsidR="00623F7D" w:rsidRPr="00B256E1" w:rsidRDefault="00623F7D" w:rsidP="00283D11">
      <w:pPr>
        <w:numPr>
          <w:ilvl w:val="0"/>
          <w:numId w:val="9"/>
        </w:numPr>
        <w:spacing w:before="0" w:after="0"/>
        <w:ind w:left="0"/>
        <w:jc w:val="left"/>
        <w:rPr>
          <w:color w:val="0D0D0D"/>
          <w:sz w:val="26"/>
          <w:szCs w:val="26"/>
          <w:lang w:val="pt-BR"/>
        </w:rPr>
      </w:pPr>
      <w:r w:rsidRPr="00B256E1">
        <w:rPr>
          <w:b/>
          <w:color w:val="0D0D0D"/>
          <w:sz w:val="26"/>
          <w:szCs w:val="26"/>
          <w:lang w:val="pt-BR"/>
        </w:rPr>
        <w:t xml:space="preserve">TRẮC NGHIỆM: </w:t>
      </w:r>
      <w:r w:rsidR="000C1C93">
        <w:rPr>
          <w:b/>
          <w:color w:val="0D0D0D"/>
          <w:sz w:val="26"/>
          <w:szCs w:val="26"/>
          <w:lang w:val="pt-BR"/>
        </w:rPr>
        <w:t xml:space="preserve">(3, 0 điểm) </w:t>
      </w:r>
      <w:r w:rsidRPr="00B256E1">
        <w:rPr>
          <w:color w:val="0D0D0D"/>
          <w:sz w:val="26"/>
          <w:szCs w:val="26"/>
          <w:lang w:val="pt-BR"/>
        </w:rPr>
        <w:t>Mỗi ý đúng 0,2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0"/>
        <w:gridCol w:w="584"/>
        <w:gridCol w:w="585"/>
        <w:gridCol w:w="584"/>
        <w:gridCol w:w="585"/>
        <w:gridCol w:w="585"/>
        <w:gridCol w:w="584"/>
        <w:gridCol w:w="585"/>
        <w:gridCol w:w="584"/>
        <w:gridCol w:w="585"/>
        <w:gridCol w:w="585"/>
        <w:gridCol w:w="584"/>
        <w:gridCol w:w="585"/>
      </w:tblGrid>
      <w:tr w:rsidR="000722E1" w:rsidRPr="00B256E1" w14:paraId="4327D8D0" w14:textId="77777777" w:rsidTr="004F0178">
        <w:tc>
          <w:tcPr>
            <w:tcW w:w="1120" w:type="dxa"/>
          </w:tcPr>
          <w:p w14:paraId="3DDDE138" w14:textId="77777777" w:rsidR="000722E1" w:rsidRPr="00B256E1" w:rsidRDefault="000722E1" w:rsidP="00283D11">
            <w:pPr>
              <w:spacing w:before="0" w:after="0"/>
              <w:jc w:val="center"/>
              <w:rPr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color w:val="0D0D0D"/>
                <w:sz w:val="26"/>
                <w:szCs w:val="26"/>
                <w:lang w:val="vi-VN"/>
              </w:rPr>
              <w:t>Câu</w:t>
            </w:r>
          </w:p>
        </w:tc>
        <w:tc>
          <w:tcPr>
            <w:tcW w:w="584" w:type="dxa"/>
          </w:tcPr>
          <w:p w14:paraId="0415FB09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  <w:lang w:val="vi-VN"/>
              </w:rPr>
              <w:t>1</w:t>
            </w:r>
          </w:p>
        </w:tc>
        <w:tc>
          <w:tcPr>
            <w:tcW w:w="585" w:type="dxa"/>
          </w:tcPr>
          <w:p w14:paraId="5A4C4C01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  <w:lang w:val="vi-VN"/>
              </w:rPr>
              <w:t>2</w:t>
            </w:r>
          </w:p>
        </w:tc>
        <w:tc>
          <w:tcPr>
            <w:tcW w:w="584" w:type="dxa"/>
          </w:tcPr>
          <w:p w14:paraId="3C0CA3FF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  <w:lang w:val="vi-VN"/>
              </w:rPr>
              <w:t>3</w:t>
            </w:r>
          </w:p>
        </w:tc>
        <w:tc>
          <w:tcPr>
            <w:tcW w:w="585" w:type="dxa"/>
          </w:tcPr>
          <w:p w14:paraId="4BFC3B1D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  <w:lang w:val="vi-VN"/>
              </w:rPr>
              <w:t>4</w:t>
            </w:r>
          </w:p>
        </w:tc>
        <w:tc>
          <w:tcPr>
            <w:tcW w:w="585" w:type="dxa"/>
          </w:tcPr>
          <w:p w14:paraId="26749A55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  <w:lang w:val="vi-VN"/>
              </w:rPr>
              <w:t>5</w:t>
            </w:r>
          </w:p>
        </w:tc>
        <w:tc>
          <w:tcPr>
            <w:tcW w:w="584" w:type="dxa"/>
          </w:tcPr>
          <w:p w14:paraId="62517DB4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  <w:lang w:val="vi-VN"/>
              </w:rPr>
              <w:t>6</w:t>
            </w:r>
          </w:p>
        </w:tc>
        <w:tc>
          <w:tcPr>
            <w:tcW w:w="585" w:type="dxa"/>
          </w:tcPr>
          <w:p w14:paraId="6B503F86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  <w:lang w:val="vi-VN"/>
              </w:rPr>
              <w:t>7</w:t>
            </w:r>
          </w:p>
        </w:tc>
        <w:tc>
          <w:tcPr>
            <w:tcW w:w="584" w:type="dxa"/>
          </w:tcPr>
          <w:p w14:paraId="00A1EF6B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  <w:lang w:val="vi-VN"/>
              </w:rPr>
              <w:t>8</w:t>
            </w:r>
          </w:p>
        </w:tc>
        <w:tc>
          <w:tcPr>
            <w:tcW w:w="585" w:type="dxa"/>
          </w:tcPr>
          <w:p w14:paraId="5F6A9989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</w:rPr>
              <w:t>9</w:t>
            </w:r>
          </w:p>
        </w:tc>
        <w:tc>
          <w:tcPr>
            <w:tcW w:w="585" w:type="dxa"/>
          </w:tcPr>
          <w:p w14:paraId="1791096B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</w:rPr>
              <w:t>10</w:t>
            </w:r>
          </w:p>
        </w:tc>
        <w:tc>
          <w:tcPr>
            <w:tcW w:w="584" w:type="dxa"/>
          </w:tcPr>
          <w:p w14:paraId="32231B59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</w:rPr>
              <w:t>11</w:t>
            </w:r>
          </w:p>
        </w:tc>
        <w:tc>
          <w:tcPr>
            <w:tcW w:w="585" w:type="dxa"/>
          </w:tcPr>
          <w:p w14:paraId="07DCF822" w14:textId="77777777" w:rsidR="000722E1" w:rsidRPr="00B256E1" w:rsidRDefault="000722E1" w:rsidP="00283D11">
            <w:pPr>
              <w:spacing w:before="0" w:after="0"/>
              <w:jc w:val="center"/>
              <w:rPr>
                <w:rFonts w:ascii=".VnTime" w:hAnsi=".VnTime"/>
                <w:color w:val="0D0D0D"/>
                <w:sz w:val="26"/>
                <w:szCs w:val="26"/>
              </w:rPr>
            </w:pPr>
            <w:r w:rsidRPr="00B256E1">
              <w:rPr>
                <w:rFonts w:ascii=".VnTime" w:hAnsi=".VnTime"/>
                <w:color w:val="0D0D0D"/>
                <w:sz w:val="26"/>
                <w:szCs w:val="26"/>
              </w:rPr>
              <w:t>12</w:t>
            </w:r>
          </w:p>
        </w:tc>
      </w:tr>
      <w:tr w:rsidR="000722E1" w:rsidRPr="00B256E1" w14:paraId="17609A80" w14:textId="77777777" w:rsidTr="00645B29">
        <w:tc>
          <w:tcPr>
            <w:tcW w:w="1120" w:type="dxa"/>
          </w:tcPr>
          <w:p w14:paraId="6AB580B2" w14:textId="77777777" w:rsidR="000722E1" w:rsidRPr="00B256E1" w:rsidRDefault="000722E1" w:rsidP="000722E1">
            <w:pPr>
              <w:spacing w:before="0" w:after="0"/>
              <w:jc w:val="center"/>
              <w:rPr>
                <w:color w:val="0D0D0D"/>
                <w:sz w:val="26"/>
                <w:szCs w:val="26"/>
                <w:lang w:val="vi-VN"/>
              </w:rPr>
            </w:pPr>
            <w:r w:rsidRPr="00B256E1">
              <w:rPr>
                <w:color w:val="0D0D0D"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584" w:type="dxa"/>
          </w:tcPr>
          <w:p w14:paraId="50172466" w14:textId="77777777" w:rsidR="000722E1" w:rsidRPr="00B256E1" w:rsidRDefault="000722E1" w:rsidP="000722E1">
            <w:pPr>
              <w:spacing w:before="0" w:after="0"/>
              <w:rPr>
                <w:color w:val="0D0D0D"/>
                <w:sz w:val="26"/>
                <w:szCs w:val="26"/>
              </w:rPr>
            </w:pPr>
            <w:r>
              <w:rPr>
                <w:color w:val="0D0D0D"/>
                <w:sz w:val="26"/>
                <w:szCs w:val="26"/>
              </w:rPr>
              <w:t>B</w:t>
            </w:r>
          </w:p>
        </w:tc>
        <w:tc>
          <w:tcPr>
            <w:tcW w:w="585" w:type="dxa"/>
          </w:tcPr>
          <w:p w14:paraId="22DC40F0" w14:textId="77777777" w:rsidR="000722E1" w:rsidRPr="00B256E1" w:rsidRDefault="000722E1" w:rsidP="000722E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>
              <w:rPr>
                <w:color w:val="0D0D0D"/>
                <w:sz w:val="26"/>
                <w:szCs w:val="26"/>
              </w:rPr>
              <w:t>C</w:t>
            </w:r>
          </w:p>
        </w:tc>
        <w:tc>
          <w:tcPr>
            <w:tcW w:w="584" w:type="dxa"/>
          </w:tcPr>
          <w:p w14:paraId="76B3EF88" w14:textId="77777777" w:rsidR="000722E1" w:rsidRPr="003D2B51" w:rsidRDefault="003D2B51" w:rsidP="000722E1">
            <w:pPr>
              <w:spacing w:before="0" w:after="0"/>
              <w:jc w:val="center"/>
              <w:rPr>
                <w:color w:val="0D0D0D"/>
                <w:sz w:val="26"/>
                <w:szCs w:val="26"/>
                <w:lang w:val="vi-VN"/>
              </w:rPr>
            </w:pPr>
            <w:r>
              <w:rPr>
                <w:color w:val="0D0D0D"/>
                <w:sz w:val="26"/>
                <w:szCs w:val="26"/>
                <w:lang w:val="vi-VN"/>
              </w:rPr>
              <w:t>B</w:t>
            </w:r>
          </w:p>
        </w:tc>
        <w:tc>
          <w:tcPr>
            <w:tcW w:w="585" w:type="dxa"/>
          </w:tcPr>
          <w:p w14:paraId="6FF92505" w14:textId="77777777" w:rsidR="000722E1" w:rsidRPr="00B256E1" w:rsidRDefault="000722E1" w:rsidP="000722E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>
              <w:rPr>
                <w:color w:val="0D0D0D"/>
                <w:sz w:val="26"/>
                <w:szCs w:val="26"/>
              </w:rPr>
              <w:t>D</w:t>
            </w:r>
          </w:p>
        </w:tc>
        <w:tc>
          <w:tcPr>
            <w:tcW w:w="585" w:type="dxa"/>
          </w:tcPr>
          <w:p w14:paraId="440E3152" w14:textId="77777777" w:rsidR="000722E1" w:rsidRPr="00B256E1" w:rsidRDefault="000722E1" w:rsidP="000722E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>
              <w:rPr>
                <w:color w:val="0D0D0D"/>
                <w:sz w:val="26"/>
                <w:szCs w:val="26"/>
              </w:rPr>
              <w:t>A</w:t>
            </w:r>
          </w:p>
        </w:tc>
        <w:tc>
          <w:tcPr>
            <w:tcW w:w="584" w:type="dxa"/>
          </w:tcPr>
          <w:p w14:paraId="6F86DE0B" w14:textId="77777777" w:rsidR="000722E1" w:rsidRPr="00B256E1" w:rsidRDefault="000722E1" w:rsidP="000722E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>
              <w:rPr>
                <w:color w:val="0D0D0D"/>
                <w:sz w:val="26"/>
                <w:szCs w:val="26"/>
              </w:rPr>
              <w:t>D</w:t>
            </w:r>
          </w:p>
        </w:tc>
        <w:tc>
          <w:tcPr>
            <w:tcW w:w="585" w:type="dxa"/>
            <w:shd w:val="clear" w:color="auto" w:fill="auto"/>
          </w:tcPr>
          <w:p w14:paraId="2401423C" w14:textId="77777777" w:rsidR="000722E1" w:rsidRPr="003D2B51" w:rsidRDefault="003D2B51" w:rsidP="000722E1">
            <w:pPr>
              <w:spacing w:after="0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B</w:t>
            </w:r>
          </w:p>
        </w:tc>
        <w:tc>
          <w:tcPr>
            <w:tcW w:w="584" w:type="dxa"/>
            <w:shd w:val="clear" w:color="auto" w:fill="auto"/>
          </w:tcPr>
          <w:p w14:paraId="5F56C38C" w14:textId="77777777" w:rsidR="000722E1" w:rsidRPr="003D2B51" w:rsidRDefault="003D2B51" w:rsidP="000722E1">
            <w:pPr>
              <w:spacing w:after="0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C</w:t>
            </w:r>
          </w:p>
        </w:tc>
        <w:tc>
          <w:tcPr>
            <w:tcW w:w="585" w:type="dxa"/>
          </w:tcPr>
          <w:p w14:paraId="1E98C434" w14:textId="77777777" w:rsidR="000722E1" w:rsidRPr="003D2B51" w:rsidRDefault="003D2B51" w:rsidP="000722E1">
            <w:pPr>
              <w:spacing w:after="0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D</w:t>
            </w:r>
          </w:p>
        </w:tc>
        <w:tc>
          <w:tcPr>
            <w:tcW w:w="585" w:type="dxa"/>
          </w:tcPr>
          <w:p w14:paraId="65ABB968" w14:textId="77777777" w:rsidR="000722E1" w:rsidRPr="000722E1" w:rsidRDefault="003D2B51" w:rsidP="000722E1">
            <w:pPr>
              <w:spacing w:before="0" w:after="0"/>
              <w:jc w:val="center"/>
              <w:rPr>
                <w:color w:val="0D0D0D"/>
                <w:sz w:val="26"/>
                <w:szCs w:val="26"/>
                <w:lang w:val="vi-VN"/>
              </w:rPr>
            </w:pPr>
            <w:r>
              <w:rPr>
                <w:color w:val="0D0D0D"/>
                <w:sz w:val="26"/>
                <w:szCs w:val="26"/>
                <w:lang w:val="vi-VN"/>
              </w:rPr>
              <w:t>D</w:t>
            </w:r>
          </w:p>
        </w:tc>
        <w:tc>
          <w:tcPr>
            <w:tcW w:w="584" w:type="dxa"/>
          </w:tcPr>
          <w:p w14:paraId="07F4C5AB" w14:textId="77777777" w:rsidR="000722E1" w:rsidRPr="000722E1" w:rsidRDefault="003D2B51" w:rsidP="000722E1">
            <w:pPr>
              <w:spacing w:before="0" w:after="0"/>
              <w:jc w:val="center"/>
              <w:rPr>
                <w:color w:val="0D0D0D"/>
                <w:sz w:val="26"/>
                <w:szCs w:val="26"/>
                <w:lang w:val="vi-VN"/>
              </w:rPr>
            </w:pPr>
            <w:r>
              <w:rPr>
                <w:color w:val="0D0D0D"/>
                <w:sz w:val="26"/>
                <w:szCs w:val="26"/>
                <w:lang w:val="vi-VN"/>
              </w:rPr>
              <w:t>A</w:t>
            </w:r>
          </w:p>
        </w:tc>
        <w:tc>
          <w:tcPr>
            <w:tcW w:w="585" w:type="dxa"/>
          </w:tcPr>
          <w:p w14:paraId="544FE066" w14:textId="77777777" w:rsidR="000722E1" w:rsidRPr="003D2B51" w:rsidRDefault="003D2B51" w:rsidP="000722E1">
            <w:pPr>
              <w:spacing w:before="0" w:after="0"/>
              <w:jc w:val="center"/>
              <w:rPr>
                <w:color w:val="0D0D0D"/>
                <w:sz w:val="26"/>
                <w:szCs w:val="26"/>
                <w:lang w:val="vi-VN"/>
              </w:rPr>
            </w:pPr>
            <w:r>
              <w:rPr>
                <w:color w:val="0D0D0D"/>
                <w:sz w:val="26"/>
                <w:szCs w:val="26"/>
                <w:lang w:val="vi-VN"/>
              </w:rPr>
              <w:t>B</w:t>
            </w:r>
          </w:p>
        </w:tc>
      </w:tr>
    </w:tbl>
    <w:p w14:paraId="7013D41F" w14:textId="77777777" w:rsidR="00E46B5E" w:rsidRPr="00B256E1" w:rsidRDefault="00A90253" w:rsidP="00283D11">
      <w:pPr>
        <w:spacing w:before="0" w:after="0"/>
        <w:rPr>
          <w:color w:val="0D0D0D"/>
          <w:sz w:val="26"/>
          <w:szCs w:val="26"/>
        </w:rPr>
      </w:pPr>
      <w:r w:rsidRPr="00B256E1">
        <w:rPr>
          <w:rFonts w:ascii=".VnTime" w:hAnsi=".VnTime"/>
          <w:b/>
          <w:color w:val="0D0D0D"/>
          <w:sz w:val="26"/>
          <w:szCs w:val="26"/>
          <w:lang w:val="pt-BR"/>
        </w:rPr>
        <w:t>II. T</w:t>
      </w:r>
      <w:r w:rsidRPr="00B256E1">
        <w:rPr>
          <w:rFonts w:ascii=".VnTime"/>
          <w:b/>
          <w:color w:val="0D0D0D"/>
          <w:sz w:val="26"/>
          <w:szCs w:val="26"/>
          <w:lang w:val="vi-VN"/>
        </w:rPr>
        <w:t>ự</w:t>
      </w:r>
      <w:r w:rsidRPr="00B256E1">
        <w:rPr>
          <w:rFonts w:ascii=".VnTime" w:hAnsi=".VnTime"/>
          <w:b/>
          <w:color w:val="0D0D0D"/>
          <w:sz w:val="26"/>
          <w:szCs w:val="26"/>
          <w:lang w:val="vi-VN"/>
        </w:rPr>
        <w:t xml:space="preserve"> lu</w:t>
      </w:r>
      <w:r w:rsidRPr="00B256E1">
        <w:rPr>
          <w:rFonts w:ascii=".VnTime"/>
          <w:b/>
          <w:color w:val="0D0D0D"/>
          <w:sz w:val="26"/>
          <w:szCs w:val="26"/>
          <w:lang w:val="vi-VN"/>
        </w:rPr>
        <w:t>ậ</w:t>
      </w:r>
      <w:r w:rsidRPr="00B256E1">
        <w:rPr>
          <w:rFonts w:ascii=".VnTime" w:hAnsi=".VnTime"/>
          <w:b/>
          <w:color w:val="0D0D0D"/>
          <w:sz w:val="26"/>
          <w:szCs w:val="26"/>
          <w:lang w:val="vi-VN"/>
        </w:rPr>
        <w:t>n</w:t>
      </w:r>
      <w:r w:rsidRPr="00B256E1">
        <w:rPr>
          <w:rFonts w:ascii=".VnTime" w:hAnsi=".VnTime"/>
          <w:b/>
          <w:color w:val="0D0D0D"/>
          <w:sz w:val="26"/>
          <w:szCs w:val="26"/>
          <w:lang w:val="pt-BR"/>
        </w:rPr>
        <w:t xml:space="preserve">: </w:t>
      </w:r>
      <w:r w:rsidR="000C1C93">
        <w:rPr>
          <w:rFonts w:ascii=".VnTime" w:hAnsi=".VnTime"/>
          <w:b/>
          <w:color w:val="0D0D0D"/>
          <w:sz w:val="26"/>
          <w:szCs w:val="26"/>
          <w:lang w:val="pt-BR"/>
        </w:rPr>
        <w:t>(</w:t>
      </w:r>
      <w:r w:rsidRPr="00B256E1">
        <w:rPr>
          <w:rFonts w:ascii=".VnTime" w:hAnsi=".VnTime"/>
          <w:b/>
          <w:color w:val="0D0D0D"/>
          <w:sz w:val="26"/>
          <w:szCs w:val="26"/>
          <w:lang w:val="pt-BR"/>
        </w:rPr>
        <w:t>7</w:t>
      </w:r>
      <w:r w:rsidR="000C1C93">
        <w:rPr>
          <w:rFonts w:ascii=".VnTime" w:hAnsi=".VnTime"/>
          <w:b/>
          <w:color w:val="0D0D0D"/>
          <w:sz w:val="26"/>
          <w:szCs w:val="26"/>
          <w:lang w:val="pt-BR"/>
        </w:rPr>
        <w:t xml:space="preserve">,0 </w:t>
      </w:r>
      <w:r w:rsidRPr="00B256E1">
        <w:rPr>
          <w:rFonts w:ascii=".VnTime" w:hAnsi=".VnTime"/>
          <w:b/>
          <w:color w:val="0D0D0D"/>
          <w:sz w:val="26"/>
          <w:szCs w:val="26"/>
          <w:lang w:val="pt-BR"/>
        </w:rPr>
        <w:t>®</w:t>
      </w:r>
      <w:r w:rsidR="000C1C93">
        <w:rPr>
          <w:rFonts w:ascii=".VnTime" w:hAnsi=".VnTime"/>
          <w:b/>
          <w:color w:val="0D0D0D"/>
          <w:sz w:val="26"/>
          <w:szCs w:val="26"/>
          <w:lang w:val="pt-BR"/>
        </w:rPr>
        <w:t>iểm)</w:t>
      </w:r>
      <w:r w:rsidR="00E46B5E" w:rsidRPr="00B256E1">
        <w:rPr>
          <w:color w:val="0D0D0D"/>
          <w:sz w:val="26"/>
          <w:szCs w:val="26"/>
        </w:rPr>
        <w:t>.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"/>
        <w:gridCol w:w="1378"/>
        <w:gridCol w:w="2234"/>
        <w:gridCol w:w="5137"/>
        <w:gridCol w:w="1433"/>
        <w:gridCol w:w="126"/>
      </w:tblGrid>
      <w:tr w:rsidR="00900E31" w:rsidRPr="00B256E1" w14:paraId="144FA28A" w14:textId="77777777" w:rsidTr="00366857">
        <w:trPr>
          <w:gridBefore w:val="1"/>
          <w:wBefore w:w="6" w:type="dxa"/>
          <w:trHeight w:val="205"/>
        </w:trPr>
        <w:tc>
          <w:tcPr>
            <w:tcW w:w="1378" w:type="dxa"/>
            <w:vAlign w:val="center"/>
          </w:tcPr>
          <w:p w14:paraId="43BDAF3C" w14:textId="77777777" w:rsidR="00E46B5E" w:rsidRPr="00B256E1" w:rsidRDefault="00251093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>
              <w:rPr>
                <w:b/>
                <w:color w:val="0D0D0D"/>
                <w:sz w:val="26"/>
                <w:szCs w:val="26"/>
              </w:rPr>
              <w:t>Bài</w:t>
            </w:r>
          </w:p>
        </w:tc>
        <w:tc>
          <w:tcPr>
            <w:tcW w:w="7371" w:type="dxa"/>
            <w:gridSpan w:val="2"/>
          </w:tcPr>
          <w:p w14:paraId="5EF861F1" w14:textId="77777777" w:rsidR="00E46B5E" w:rsidRPr="00B256E1" w:rsidRDefault="00E46B5E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  <w:lang w:val="fr-FR"/>
              </w:rPr>
            </w:pPr>
            <w:r w:rsidRPr="00B256E1">
              <w:rPr>
                <w:b/>
                <w:color w:val="0D0D0D"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1559" w:type="dxa"/>
            <w:gridSpan w:val="2"/>
            <w:vAlign w:val="center"/>
          </w:tcPr>
          <w:p w14:paraId="79D24FE3" w14:textId="77777777" w:rsidR="00E46B5E" w:rsidRPr="00B256E1" w:rsidRDefault="00E46B5E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Điểm</w:t>
            </w:r>
          </w:p>
        </w:tc>
      </w:tr>
      <w:tr w:rsidR="00900E31" w:rsidRPr="00B256E1" w14:paraId="514E2073" w14:textId="77777777" w:rsidTr="00366857">
        <w:trPr>
          <w:gridBefore w:val="1"/>
          <w:wBefore w:w="6" w:type="dxa"/>
          <w:trHeight w:val="421"/>
        </w:trPr>
        <w:tc>
          <w:tcPr>
            <w:tcW w:w="1378" w:type="dxa"/>
            <w:vMerge w:val="restart"/>
            <w:vAlign w:val="center"/>
          </w:tcPr>
          <w:p w14:paraId="4E1B5156" w14:textId="77777777" w:rsidR="00E8175B" w:rsidRPr="00B256E1" w:rsidRDefault="00E8175B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1</w:t>
            </w:r>
          </w:p>
          <w:p w14:paraId="090C3BD8" w14:textId="77777777" w:rsidR="00797B20" w:rsidRPr="00B256E1" w:rsidRDefault="00E8175B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(</w:t>
            </w:r>
            <w:r w:rsidR="000C1C93">
              <w:rPr>
                <w:b/>
                <w:color w:val="0D0D0D"/>
                <w:sz w:val="26"/>
                <w:szCs w:val="26"/>
              </w:rPr>
              <w:t>1,5</w:t>
            </w:r>
            <w:r w:rsidRPr="00B256E1">
              <w:rPr>
                <w:b/>
                <w:color w:val="0D0D0D"/>
                <w:sz w:val="26"/>
                <w:szCs w:val="26"/>
              </w:rPr>
              <w:t xml:space="preserve"> điểm)</w:t>
            </w:r>
          </w:p>
        </w:tc>
        <w:tc>
          <w:tcPr>
            <w:tcW w:w="8930" w:type="dxa"/>
            <w:gridSpan w:val="4"/>
          </w:tcPr>
          <w:p w14:paraId="35607AA7" w14:textId="77777777" w:rsidR="00797B20" w:rsidRPr="00B256E1" w:rsidRDefault="00797B20" w:rsidP="00283D11">
            <w:pPr>
              <w:spacing w:before="0" w:after="0"/>
              <w:jc w:val="left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a) (0,5 điểm)</w:t>
            </w:r>
            <w:r w:rsidRPr="00B256E1">
              <w:rPr>
                <w:b/>
                <w:color w:val="0D0D0D"/>
                <w:sz w:val="26"/>
                <w:szCs w:val="26"/>
              </w:rPr>
              <w:tab/>
            </w:r>
          </w:p>
        </w:tc>
      </w:tr>
      <w:tr w:rsidR="00900E31" w:rsidRPr="00B256E1" w14:paraId="7B5318E6" w14:textId="77777777" w:rsidTr="00366857">
        <w:trPr>
          <w:gridBefore w:val="1"/>
          <w:wBefore w:w="6" w:type="dxa"/>
          <w:trHeight w:val="421"/>
        </w:trPr>
        <w:tc>
          <w:tcPr>
            <w:tcW w:w="1378" w:type="dxa"/>
            <w:vMerge/>
            <w:vAlign w:val="center"/>
          </w:tcPr>
          <w:p w14:paraId="3D3FB611" w14:textId="77777777" w:rsidR="00797B20" w:rsidRPr="00B256E1" w:rsidRDefault="00797B20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</w:tcPr>
          <w:p w14:paraId="50387F4B" w14:textId="77777777" w:rsidR="009350CC" w:rsidRPr="00B256E1" w:rsidRDefault="00363E8C" w:rsidP="00283D11">
            <w:pPr>
              <w:tabs>
                <w:tab w:val="left" w:pos="4480"/>
              </w:tabs>
              <w:spacing w:before="0" w:after="0"/>
              <w:rPr>
                <w:color w:val="0D0D0D"/>
                <w:position w:val="-24"/>
                <w:sz w:val="26"/>
                <w:szCs w:val="26"/>
              </w:rPr>
            </w:pPr>
            <w:r w:rsidRPr="00771F69">
              <w:rPr>
                <w:color w:val="0D0D0D"/>
                <w:position w:val="-24"/>
                <w:szCs w:val="28"/>
              </w:rPr>
              <w:object w:dxaOrig="2120" w:dyaOrig="639" w14:anchorId="4D42556F">
                <v:shape id="_x0000_i1068" type="#_x0000_t75" style="width:105.95pt;height:31.35pt" o:ole="">
                  <v:imagedata r:id="rId94" o:title=""/>
                </v:shape>
                <o:OLEObject Type="Embed" ProgID="Equation.DSMT4" ShapeID="_x0000_i1068" DrawAspect="Content" ObjectID="_1771654798" r:id="rId95"/>
              </w:object>
            </w:r>
          </w:p>
        </w:tc>
        <w:tc>
          <w:tcPr>
            <w:tcW w:w="1559" w:type="dxa"/>
            <w:gridSpan w:val="2"/>
            <w:vAlign w:val="center"/>
          </w:tcPr>
          <w:p w14:paraId="22784746" w14:textId="77777777" w:rsidR="00797B20" w:rsidRPr="00B256E1" w:rsidRDefault="002F271E" w:rsidP="00283D1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>
              <w:rPr>
                <w:color w:val="0D0D0D"/>
                <w:sz w:val="26"/>
                <w:szCs w:val="26"/>
              </w:rPr>
              <w:t>0,</w:t>
            </w:r>
            <w:r w:rsidR="009350CC" w:rsidRPr="00B256E1">
              <w:rPr>
                <w:color w:val="0D0D0D"/>
                <w:sz w:val="26"/>
                <w:szCs w:val="26"/>
              </w:rPr>
              <w:t>5 điểm</w:t>
            </w:r>
          </w:p>
        </w:tc>
      </w:tr>
      <w:tr w:rsidR="00900E31" w:rsidRPr="00B256E1" w14:paraId="1031857A" w14:textId="77777777" w:rsidTr="00366857">
        <w:trPr>
          <w:gridBefore w:val="1"/>
          <w:wBefore w:w="6" w:type="dxa"/>
          <w:trHeight w:val="421"/>
        </w:trPr>
        <w:tc>
          <w:tcPr>
            <w:tcW w:w="1378" w:type="dxa"/>
            <w:vMerge/>
            <w:vAlign w:val="center"/>
          </w:tcPr>
          <w:p w14:paraId="3DEF32E8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8930" w:type="dxa"/>
            <w:gridSpan w:val="4"/>
          </w:tcPr>
          <w:p w14:paraId="1C80B1CB" w14:textId="77777777" w:rsidR="009350CC" w:rsidRPr="00B256E1" w:rsidRDefault="009350CC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b) (0,5 điểm)</w:t>
            </w:r>
          </w:p>
        </w:tc>
      </w:tr>
      <w:tr w:rsidR="00900E31" w:rsidRPr="00B256E1" w14:paraId="70941B95" w14:textId="77777777" w:rsidTr="00366857">
        <w:trPr>
          <w:gridBefore w:val="1"/>
          <w:wBefore w:w="6" w:type="dxa"/>
          <w:trHeight w:val="421"/>
        </w:trPr>
        <w:tc>
          <w:tcPr>
            <w:tcW w:w="1378" w:type="dxa"/>
            <w:vMerge/>
            <w:vAlign w:val="center"/>
          </w:tcPr>
          <w:p w14:paraId="56DA4CCC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</w:tcPr>
          <w:p w14:paraId="0FC0FFC9" w14:textId="77777777" w:rsidR="009350CC" w:rsidRPr="00B256E1" w:rsidRDefault="002F271E" w:rsidP="00283D11">
            <w:pPr>
              <w:tabs>
                <w:tab w:val="left" w:pos="4480"/>
              </w:tabs>
              <w:spacing w:before="0" w:after="0"/>
              <w:rPr>
                <w:color w:val="0D0D0D"/>
                <w:sz w:val="26"/>
                <w:szCs w:val="26"/>
              </w:rPr>
            </w:pPr>
            <w:r w:rsidRPr="00771F69">
              <w:rPr>
                <w:i/>
                <w:position w:val="-24"/>
                <w:szCs w:val="28"/>
              </w:rPr>
              <w:object w:dxaOrig="3180" w:dyaOrig="620" w14:anchorId="04D466FC">
                <v:shape id="_x0000_i1069" type="#_x0000_t75" style="width:175.7pt;height:35.05pt" o:ole="">
                  <v:imagedata r:id="rId96" o:title=""/>
                </v:shape>
                <o:OLEObject Type="Embed" ProgID="Equation.DSMT4" ShapeID="_x0000_i1069" DrawAspect="Content" ObjectID="_1771654799" r:id="rId97"/>
              </w:object>
            </w:r>
          </w:p>
        </w:tc>
        <w:tc>
          <w:tcPr>
            <w:tcW w:w="1559" w:type="dxa"/>
            <w:gridSpan w:val="2"/>
            <w:vAlign w:val="center"/>
          </w:tcPr>
          <w:p w14:paraId="7A21750B" w14:textId="77777777" w:rsidR="009350CC" w:rsidRPr="00B256E1" w:rsidRDefault="009350CC" w:rsidP="00283D1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</w:tc>
      </w:tr>
      <w:tr w:rsidR="00900E31" w:rsidRPr="00B256E1" w14:paraId="57D4B7E7" w14:textId="77777777" w:rsidTr="00366857">
        <w:trPr>
          <w:gridBefore w:val="1"/>
          <w:wBefore w:w="6" w:type="dxa"/>
          <w:trHeight w:val="334"/>
        </w:trPr>
        <w:tc>
          <w:tcPr>
            <w:tcW w:w="1378" w:type="dxa"/>
            <w:vMerge/>
            <w:vAlign w:val="center"/>
          </w:tcPr>
          <w:p w14:paraId="7CF3153E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</w:tcPr>
          <w:p w14:paraId="1482DDF1" w14:textId="77777777" w:rsidR="009350CC" w:rsidRPr="00B256E1" w:rsidRDefault="0016177B" w:rsidP="00283D11">
            <w:pPr>
              <w:tabs>
                <w:tab w:val="left" w:pos="4480"/>
              </w:tabs>
              <w:spacing w:before="0" w:after="0"/>
              <w:rPr>
                <w:color w:val="0D0D0D"/>
                <w:sz w:val="26"/>
                <w:szCs w:val="26"/>
              </w:rPr>
            </w:pPr>
            <w:r>
              <w:rPr>
                <w:i/>
                <w:szCs w:val="28"/>
                <w:lang w:val="vi-VN"/>
              </w:rPr>
              <w:t xml:space="preserve">       </w:t>
            </w:r>
            <w:r w:rsidR="002F271E" w:rsidRPr="00771F69">
              <w:rPr>
                <w:i/>
                <w:position w:val="-24"/>
                <w:szCs w:val="28"/>
              </w:rPr>
              <w:object w:dxaOrig="960" w:dyaOrig="620" w14:anchorId="637F74FC">
                <v:shape id="_x0000_i1070" type="#_x0000_t75" style="width:53.35pt;height:35.05pt" o:ole="">
                  <v:imagedata r:id="rId98" o:title=""/>
                </v:shape>
                <o:OLEObject Type="Embed" ProgID="Equation.DSMT4" ShapeID="_x0000_i1070" DrawAspect="Content" ObjectID="_1771654800" r:id="rId99"/>
              </w:object>
            </w:r>
          </w:p>
        </w:tc>
        <w:tc>
          <w:tcPr>
            <w:tcW w:w="1559" w:type="dxa"/>
            <w:gridSpan w:val="2"/>
            <w:vAlign w:val="center"/>
          </w:tcPr>
          <w:p w14:paraId="7B89281C" w14:textId="77777777" w:rsidR="009350CC" w:rsidRPr="00B256E1" w:rsidRDefault="009350CC" w:rsidP="00283D1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</w:tc>
      </w:tr>
      <w:tr w:rsidR="00900E31" w:rsidRPr="00B256E1" w14:paraId="4BC65C91" w14:textId="77777777" w:rsidTr="00366857">
        <w:trPr>
          <w:gridBefore w:val="1"/>
          <w:wBefore w:w="6" w:type="dxa"/>
          <w:trHeight w:val="406"/>
        </w:trPr>
        <w:tc>
          <w:tcPr>
            <w:tcW w:w="1378" w:type="dxa"/>
            <w:vMerge/>
            <w:vAlign w:val="center"/>
          </w:tcPr>
          <w:p w14:paraId="169FEAF8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8930" w:type="dxa"/>
            <w:gridSpan w:val="4"/>
          </w:tcPr>
          <w:p w14:paraId="1005DB9A" w14:textId="77777777" w:rsidR="009350CC" w:rsidRPr="00B256E1" w:rsidRDefault="009350CC" w:rsidP="00283D11">
            <w:pPr>
              <w:spacing w:before="0" w:after="0"/>
              <w:jc w:val="left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c) (0,5 điểm)</w:t>
            </w:r>
          </w:p>
        </w:tc>
      </w:tr>
      <w:tr w:rsidR="004956B2" w:rsidRPr="00B256E1" w14:paraId="243920FB" w14:textId="77777777" w:rsidTr="00BF5A48">
        <w:trPr>
          <w:gridBefore w:val="1"/>
          <w:wBefore w:w="6" w:type="dxa"/>
          <w:trHeight w:val="2292"/>
        </w:trPr>
        <w:tc>
          <w:tcPr>
            <w:tcW w:w="1378" w:type="dxa"/>
            <w:vMerge/>
            <w:vAlign w:val="center"/>
          </w:tcPr>
          <w:p w14:paraId="13D9F44E" w14:textId="77777777" w:rsidR="004956B2" w:rsidRPr="00B256E1" w:rsidRDefault="004956B2" w:rsidP="004956B2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tcBorders>
              <w:top w:val="dotted" w:sz="4" w:space="0" w:color="auto"/>
            </w:tcBorders>
            <w:vAlign w:val="center"/>
          </w:tcPr>
          <w:p w14:paraId="2B7E0EB5" w14:textId="77777777" w:rsidR="004956B2" w:rsidRPr="00812877" w:rsidRDefault="004956B2" w:rsidP="004956B2">
            <w:pPr>
              <w:spacing w:after="0"/>
              <w:rPr>
                <w:rFonts w:eastAsia="Times New Roman"/>
                <w:szCs w:val="28"/>
              </w:rPr>
            </w:pPr>
            <w:r w:rsidRPr="00812877">
              <w:rPr>
                <w:rFonts w:eastAsia="Times New Roman"/>
                <w:szCs w:val="28"/>
              </w:rPr>
              <w:t>c) 2,86 . 4 + 3,14 . 4 – 6,01 . 5 + 3</w:t>
            </w:r>
            <w:r w:rsidRPr="00812877">
              <w:rPr>
                <w:rFonts w:eastAsia="Times New Roman"/>
                <w:szCs w:val="28"/>
                <w:vertAlign w:val="superscript"/>
              </w:rPr>
              <w:t>2</w:t>
            </w:r>
            <w:r w:rsidRPr="00812877">
              <w:rPr>
                <w:rFonts w:eastAsia="Times New Roman"/>
                <w:szCs w:val="28"/>
              </w:rPr>
              <w:t>. 0,75</w:t>
            </w:r>
          </w:p>
          <w:p w14:paraId="1E06FC57" w14:textId="77777777" w:rsidR="004956B2" w:rsidRPr="00812877" w:rsidRDefault="004956B2" w:rsidP="004956B2">
            <w:pPr>
              <w:spacing w:after="0"/>
              <w:rPr>
                <w:rFonts w:eastAsia="Times New Roman"/>
                <w:szCs w:val="28"/>
              </w:rPr>
            </w:pPr>
            <w:r w:rsidRPr="00812877">
              <w:rPr>
                <w:rFonts w:eastAsia="Times New Roman"/>
                <w:szCs w:val="28"/>
              </w:rPr>
              <w:t>= (2,86 + 3,14) . 4 – 6,01 . 5 + 9 . 0,75</w:t>
            </w:r>
          </w:p>
          <w:p w14:paraId="0D0B4D21" w14:textId="77777777" w:rsidR="004956B2" w:rsidRPr="00812877" w:rsidRDefault="004956B2" w:rsidP="004956B2">
            <w:pPr>
              <w:spacing w:after="0"/>
              <w:rPr>
                <w:rFonts w:eastAsia="Times New Roman"/>
                <w:szCs w:val="28"/>
              </w:rPr>
            </w:pPr>
            <w:r w:rsidRPr="00812877">
              <w:rPr>
                <w:rFonts w:eastAsia="Times New Roman"/>
                <w:szCs w:val="28"/>
              </w:rPr>
              <w:t>= 6 . 4 – 30,05 + 6,75</w:t>
            </w:r>
          </w:p>
          <w:p w14:paraId="059AB552" w14:textId="77777777" w:rsidR="004956B2" w:rsidRPr="00812877" w:rsidRDefault="004956B2" w:rsidP="004956B2">
            <w:pPr>
              <w:spacing w:after="0"/>
              <w:rPr>
                <w:rFonts w:eastAsia="Times New Roman"/>
                <w:szCs w:val="28"/>
              </w:rPr>
            </w:pPr>
            <w:r w:rsidRPr="00812877">
              <w:rPr>
                <w:rFonts w:eastAsia="Times New Roman"/>
                <w:szCs w:val="28"/>
              </w:rPr>
              <w:t>= 6 . 4 – 30,05 + 6,75</w:t>
            </w:r>
          </w:p>
          <w:p w14:paraId="1B2AC576" w14:textId="77777777" w:rsidR="004956B2" w:rsidRPr="00812877" w:rsidRDefault="004956B2" w:rsidP="004956B2">
            <w:pPr>
              <w:spacing w:after="0"/>
              <w:rPr>
                <w:rFonts w:eastAsia="Times New Roman"/>
                <w:szCs w:val="28"/>
              </w:rPr>
            </w:pPr>
            <w:r w:rsidRPr="00812877">
              <w:rPr>
                <w:rFonts w:eastAsia="Times New Roman"/>
                <w:szCs w:val="28"/>
              </w:rPr>
              <w:t>= 0,7</w:t>
            </w:r>
          </w:p>
        </w:tc>
        <w:tc>
          <w:tcPr>
            <w:tcW w:w="1559" w:type="dxa"/>
            <w:gridSpan w:val="2"/>
            <w:tcBorders>
              <w:top w:val="dotted" w:sz="4" w:space="0" w:color="auto"/>
            </w:tcBorders>
            <w:vAlign w:val="center"/>
          </w:tcPr>
          <w:p w14:paraId="52E5FBF5" w14:textId="77777777" w:rsidR="004956B2" w:rsidRDefault="004956B2" w:rsidP="004956B2">
            <w:pPr>
              <w:spacing w:after="0"/>
              <w:jc w:val="center"/>
              <w:rPr>
                <w:color w:val="0D0D0D"/>
                <w:sz w:val="26"/>
                <w:szCs w:val="26"/>
              </w:rPr>
            </w:pPr>
          </w:p>
          <w:p w14:paraId="5BFFD9C4" w14:textId="77777777" w:rsidR="004956B2" w:rsidRDefault="004956B2" w:rsidP="004956B2">
            <w:pPr>
              <w:spacing w:after="0"/>
              <w:jc w:val="center"/>
              <w:rPr>
                <w:szCs w:val="28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  <w:p w14:paraId="01522666" w14:textId="77777777" w:rsidR="004956B2" w:rsidRDefault="004956B2" w:rsidP="004956B2">
            <w:pPr>
              <w:spacing w:after="0"/>
              <w:jc w:val="center"/>
              <w:rPr>
                <w:color w:val="0D0D0D"/>
                <w:sz w:val="26"/>
                <w:szCs w:val="26"/>
              </w:rPr>
            </w:pPr>
          </w:p>
          <w:p w14:paraId="4797C3A3" w14:textId="77777777" w:rsidR="004956B2" w:rsidRPr="00812877" w:rsidRDefault="004956B2" w:rsidP="004956B2">
            <w:pPr>
              <w:spacing w:after="0"/>
              <w:jc w:val="center"/>
              <w:rPr>
                <w:szCs w:val="28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</w:tc>
      </w:tr>
      <w:tr w:rsidR="00900E31" w:rsidRPr="00B256E1" w14:paraId="3907FCF9" w14:textId="77777777" w:rsidTr="00366857">
        <w:trPr>
          <w:gridBefore w:val="1"/>
          <w:wBefore w:w="6" w:type="dxa"/>
          <w:trHeight w:val="518"/>
        </w:trPr>
        <w:tc>
          <w:tcPr>
            <w:tcW w:w="1378" w:type="dxa"/>
            <w:vMerge w:val="restart"/>
            <w:vAlign w:val="center"/>
          </w:tcPr>
          <w:p w14:paraId="3EB2F72E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2</w:t>
            </w:r>
          </w:p>
          <w:p w14:paraId="72C169D0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(1,5 điểm)</w:t>
            </w:r>
          </w:p>
          <w:p w14:paraId="0105430F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41EA388B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5187F8C6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685FA5C9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3867F267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06CB1FDB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3991BE25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27386404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3961A760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725ED102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3A853057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229C41C3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5F93AC9B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8930" w:type="dxa"/>
            <w:gridSpan w:val="4"/>
          </w:tcPr>
          <w:p w14:paraId="3F519D2F" w14:textId="77777777" w:rsidR="009350CC" w:rsidRPr="00B256E1" w:rsidRDefault="009350CC" w:rsidP="00283D11">
            <w:pPr>
              <w:spacing w:before="0" w:after="0"/>
              <w:jc w:val="left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a) (0,5 điểm)</w:t>
            </w:r>
          </w:p>
        </w:tc>
      </w:tr>
      <w:tr w:rsidR="00900E31" w:rsidRPr="00B256E1" w14:paraId="77340F20" w14:textId="77777777" w:rsidTr="00366857">
        <w:trPr>
          <w:gridBefore w:val="1"/>
          <w:wBefore w:w="6" w:type="dxa"/>
          <w:trHeight w:val="751"/>
        </w:trPr>
        <w:tc>
          <w:tcPr>
            <w:tcW w:w="1378" w:type="dxa"/>
            <w:vMerge/>
            <w:vAlign w:val="center"/>
          </w:tcPr>
          <w:p w14:paraId="0280C1B0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</w:tcPr>
          <w:p w14:paraId="20933FA0" w14:textId="77777777" w:rsidR="009350CC" w:rsidRDefault="004E39B8" w:rsidP="00283D11">
            <w:pPr>
              <w:spacing w:before="0" w:after="0"/>
              <w:rPr>
                <w:color w:val="0D0D0D"/>
                <w:szCs w:val="28"/>
              </w:rPr>
            </w:pPr>
            <w:r w:rsidRPr="00771F69">
              <w:rPr>
                <w:color w:val="0D0D0D"/>
                <w:position w:val="-24"/>
                <w:szCs w:val="28"/>
              </w:rPr>
              <w:object w:dxaOrig="1100" w:dyaOrig="620" w14:anchorId="2BB7E487">
                <v:shape id="_x0000_i1071" type="#_x0000_t75" style="width:67.5pt;height:39.15pt" o:ole="">
                  <v:imagedata r:id="rId82" o:title=""/>
                </v:shape>
                <o:OLEObject Type="Embed" ProgID="Equation.DSMT4" ShapeID="_x0000_i1071" DrawAspect="Content" ObjectID="_1771654801" r:id="rId100"/>
              </w:object>
            </w:r>
          </w:p>
          <w:p w14:paraId="4BFCA9EE" w14:textId="77777777" w:rsidR="004E39B8" w:rsidRPr="00B256E1" w:rsidRDefault="008F1E1C" w:rsidP="00283D11">
            <w:pPr>
              <w:spacing w:before="0" w:after="0"/>
              <w:rPr>
                <w:color w:val="0D0D0D"/>
                <w:sz w:val="26"/>
                <w:szCs w:val="26"/>
              </w:rPr>
            </w:pPr>
            <w:r w:rsidRPr="00771F69">
              <w:rPr>
                <w:color w:val="0D0D0D"/>
                <w:position w:val="-24"/>
                <w:szCs w:val="28"/>
              </w:rPr>
              <w:object w:dxaOrig="1100" w:dyaOrig="620" w14:anchorId="48C6E7FC">
                <v:shape id="_x0000_i1072" type="#_x0000_t75" style="width:67.5pt;height:39.15pt" o:ole="">
                  <v:imagedata r:id="rId101" o:title=""/>
                </v:shape>
                <o:OLEObject Type="Embed" ProgID="Equation.DSMT4" ShapeID="_x0000_i1072" DrawAspect="Content" ObjectID="_1771654802" r:id="rId102"/>
              </w:object>
            </w:r>
          </w:p>
        </w:tc>
        <w:tc>
          <w:tcPr>
            <w:tcW w:w="1559" w:type="dxa"/>
            <w:gridSpan w:val="2"/>
            <w:vAlign w:val="center"/>
          </w:tcPr>
          <w:p w14:paraId="370FE0E9" w14:textId="77777777" w:rsidR="009350CC" w:rsidRPr="00B256E1" w:rsidRDefault="009350CC" w:rsidP="00283D1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</w:tc>
      </w:tr>
      <w:tr w:rsidR="00900E31" w:rsidRPr="00B256E1" w14:paraId="674AA1A8" w14:textId="77777777" w:rsidTr="00366857">
        <w:trPr>
          <w:gridBefore w:val="1"/>
          <w:wBefore w:w="6" w:type="dxa"/>
          <w:trHeight w:val="478"/>
        </w:trPr>
        <w:tc>
          <w:tcPr>
            <w:tcW w:w="1378" w:type="dxa"/>
            <w:vMerge/>
            <w:vAlign w:val="center"/>
          </w:tcPr>
          <w:p w14:paraId="23353F94" w14:textId="77777777" w:rsidR="009350CC" w:rsidRPr="00B256E1" w:rsidRDefault="009350C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</w:tcPr>
          <w:p w14:paraId="4CD4DB78" w14:textId="77777777" w:rsidR="009350CC" w:rsidRPr="00B256E1" w:rsidRDefault="004E39B8" w:rsidP="00283D11">
            <w:pPr>
              <w:spacing w:before="0" w:after="0"/>
              <w:rPr>
                <w:color w:val="0D0D0D"/>
                <w:sz w:val="26"/>
                <w:szCs w:val="26"/>
              </w:rPr>
            </w:pPr>
            <w:r w:rsidRPr="00771F69">
              <w:rPr>
                <w:color w:val="0D0D0D"/>
                <w:position w:val="-24"/>
                <w:szCs w:val="28"/>
              </w:rPr>
              <w:object w:dxaOrig="900" w:dyaOrig="620" w14:anchorId="11BE7954">
                <v:shape id="_x0000_i1073" type="#_x0000_t75" style="width:55.6pt;height:39.15pt" o:ole="">
                  <v:imagedata r:id="rId103" o:title=""/>
                </v:shape>
                <o:OLEObject Type="Embed" ProgID="Equation.DSMT4" ShapeID="_x0000_i1073" DrawAspect="Content" ObjectID="_1771654803" r:id="rId104"/>
              </w:object>
            </w:r>
          </w:p>
        </w:tc>
        <w:tc>
          <w:tcPr>
            <w:tcW w:w="1559" w:type="dxa"/>
            <w:gridSpan w:val="2"/>
            <w:vAlign w:val="center"/>
          </w:tcPr>
          <w:p w14:paraId="1CF4681B" w14:textId="77777777" w:rsidR="009350CC" w:rsidRPr="00B256E1" w:rsidRDefault="00342F7F" w:rsidP="00283D1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</w:tc>
      </w:tr>
      <w:tr w:rsidR="00900E31" w:rsidRPr="00B256E1" w14:paraId="0A6C2F67" w14:textId="77777777" w:rsidTr="00366857">
        <w:trPr>
          <w:gridBefore w:val="1"/>
          <w:wBefore w:w="6" w:type="dxa"/>
          <w:trHeight w:val="465"/>
        </w:trPr>
        <w:tc>
          <w:tcPr>
            <w:tcW w:w="1378" w:type="dxa"/>
            <w:vMerge/>
            <w:vAlign w:val="center"/>
          </w:tcPr>
          <w:p w14:paraId="35289FAB" w14:textId="77777777" w:rsidR="00342F7F" w:rsidRPr="00B256E1" w:rsidRDefault="00342F7F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8930" w:type="dxa"/>
            <w:gridSpan w:val="4"/>
          </w:tcPr>
          <w:p w14:paraId="728243B3" w14:textId="77777777" w:rsidR="00342F7F" w:rsidRPr="00B256E1" w:rsidRDefault="00342F7F" w:rsidP="00283D11">
            <w:pPr>
              <w:spacing w:before="0" w:after="0"/>
              <w:rPr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 xml:space="preserve">b) (0,5 điểm)  </w:t>
            </w:r>
          </w:p>
        </w:tc>
      </w:tr>
      <w:tr w:rsidR="00161E85" w:rsidRPr="00B256E1" w14:paraId="19C984AA" w14:textId="77777777" w:rsidTr="00366857">
        <w:trPr>
          <w:gridBefore w:val="1"/>
          <w:wBefore w:w="6" w:type="dxa"/>
          <w:trHeight w:val="465"/>
        </w:trPr>
        <w:tc>
          <w:tcPr>
            <w:tcW w:w="1378" w:type="dxa"/>
            <w:vMerge/>
            <w:vAlign w:val="center"/>
          </w:tcPr>
          <w:p w14:paraId="7363422E" w14:textId="77777777" w:rsidR="00161E85" w:rsidRPr="00B256E1" w:rsidRDefault="00161E85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vMerge w:val="restart"/>
          </w:tcPr>
          <w:p w14:paraId="41EECEA7" w14:textId="77777777" w:rsidR="00161E85" w:rsidRPr="00161E85" w:rsidRDefault="00161E85" w:rsidP="00161E85">
            <w:pPr>
              <w:spacing w:before="0" w:after="0" w:line="276" w:lineRule="auto"/>
              <w:jc w:val="left"/>
              <w:rPr>
                <w:rFonts w:eastAsia="Times New Roman"/>
                <w:position w:val="-24"/>
                <w:szCs w:val="28"/>
              </w:rPr>
            </w:pPr>
            <w:r w:rsidRPr="00161E85">
              <w:rPr>
                <w:rFonts w:eastAsia="Times New Roman"/>
                <w:position w:val="-24"/>
                <w:szCs w:val="28"/>
              </w:rPr>
              <w:object w:dxaOrig="1560" w:dyaOrig="660" w14:anchorId="534149A1">
                <v:shape id="_x0000_i1074" type="#_x0000_t75" style="width:77.2pt;height:32.85pt" o:ole="">
                  <v:imagedata r:id="rId84" o:title=""/>
                </v:shape>
                <o:OLEObject Type="Embed" ProgID="Equation.DSMT4" ShapeID="_x0000_i1074" DrawAspect="Content" ObjectID="_1771654804" r:id="rId105"/>
              </w:object>
            </w:r>
          </w:p>
          <w:p w14:paraId="017AC4E6" w14:textId="77777777" w:rsidR="00161E85" w:rsidRPr="00161E85" w:rsidRDefault="00161E85" w:rsidP="00161E85">
            <w:pPr>
              <w:spacing w:before="0" w:after="0" w:line="276" w:lineRule="auto"/>
              <w:jc w:val="left"/>
              <w:rPr>
                <w:rFonts w:eastAsia="Times New Roman"/>
                <w:position w:val="-24"/>
                <w:szCs w:val="28"/>
              </w:rPr>
            </w:pPr>
            <w:r w:rsidRPr="00161E85">
              <w:rPr>
                <w:rFonts w:eastAsia="Times New Roman"/>
                <w:position w:val="-24"/>
                <w:szCs w:val="28"/>
              </w:rPr>
              <w:object w:dxaOrig="1340" w:dyaOrig="660" w14:anchorId="0AB29596">
                <v:shape id="_x0000_i1075" type="#_x0000_t75" style="width:66.05pt;height:32.85pt" o:ole="">
                  <v:imagedata r:id="rId106" o:title=""/>
                </v:shape>
                <o:OLEObject Type="Embed" ProgID="Equation.DSMT4" ShapeID="_x0000_i1075" DrawAspect="Content" ObjectID="_1771654805" r:id="rId107"/>
              </w:object>
            </w:r>
          </w:p>
          <w:p w14:paraId="5DE05211" w14:textId="77777777" w:rsidR="00161E85" w:rsidRPr="00161E85" w:rsidRDefault="00161E85" w:rsidP="00161E85">
            <w:pPr>
              <w:spacing w:before="0" w:after="0" w:line="276" w:lineRule="auto"/>
              <w:jc w:val="left"/>
              <w:rPr>
                <w:rFonts w:eastAsia="Times New Roman"/>
                <w:position w:val="-24"/>
                <w:szCs w:val="28"/>
              </w:rPr>
            </w:pPr>
            <w:r w:rsidRPr="00161E85">
              <w:rPr>
                <w:rFonts w:eastAsia="Times New Roman"/>
                <w:position w:val="-24"/>
                <w:szCs w:val="28"/>
              </w:rPr>
              <w:object w:dxaOrig="1359" w:dyaOrig="660" w14:anchorId="002144C8">
                <v:shape id="_x0000_i1076" type="#_x0000_t75" style="width:67.5pt;height:32.85pt" o:ole="">
                  <v:imagedata r:id="rId108" o:title=""/>
                </v:shape>
                <o:OLEObject Type="Embed" ProgID="Equation.DSMT4" ShapeID="_x0000_i1076" DrawAspect="Content" ObjectID="_1771654806" r:id="rId109"/>
              </w:object>
            </w:r>
          </w:p>
          <w:p w14:paraId="01B93DF5" w14:textId="77777777" w:rsidR="00161E85" w:rsidRPr="00161E85" w:rsidRDefault="00161E85" w:rsidP="00161E85">
            <w:pPr>
              <w:spacing w:before="0" w:after="0" w:line="276" w:lineRule="auto"/>
              <w:jc w:val="left"/>
              <w:rPr>
                <w:rFonts w:eastAsia="Times New Roman"/>
                <w:szCs w:val="28"/>
              </w:rPr>
            </w:pPr>
            <w:r w:rsidRPr="00161E85">
              <w:rPr>
                <w:rFonts w:eastAsia="Times New Roman"/>
                <w:position w:val="-58"/>
                <w:szCs w:val="28"/>
              </w:rPr>
              <w:object w:dxaOrig="980" w:dyaOrig="1280" w14:anchorId="1758635B">
                <v:shape id="_x0000_i1077" type="#_x0000_t75" style="width:48.85pt;height:63.8pt" o:ole="">
                  <v:imagedata r:id="rId110" o:title=""/>
                </v:shape>
                <o:OLEObject Type="Embed" ProgID="Equation.DSMT4" ShapeID="_x0000_i1077" DrawAspect="Content" ObjectID="_1771654807" r:id="rId111"/>
              </w:object>
            </w:r>
          </w:p>
          <w:p w14:paraId="3A8A8E89" w14:textId="77777777" w:rsidR="00161E85" w:rsidRPr="00B256E1" w:rsidRDefault="00161E85" w:rsidP="00161E85">
            <w:pPr>
              <w:spacing w:before="0" w:after="0"/>
              <w:jc w:val="left"/>
              <w:rPr>
                <w:b/>
                <w:color w:val="0D0D0D"/>
                <w:sz w:val="26"/>
                <w:szCs w:val="26"/>
              </w:rPr>
            </w:pPr>
            <w:r w:rsidRPr="00161E85">
              <w:rPr>
                <w:rFonts w:eastAsia="Times New Roman"/>
                <w:szCs w:val="28"/>
              </w:rPr>
              <w:t xml:space="preserve">x  </w:t>
            </w:r>
            <w:r w:rsidRPr="00161E85">
              <w:rPr>
                <w:rFonts w:eastAsia="Times New Roman"/>
                <w:position w:val="-24"/>
                <w:szCs w:val="28"/>
              </w:rPr>
              <w:object w:dxaOrig="660" w:dyaOrig="660" w14:anchorId="34E86477">
                <v:shape id="_x0000_i1078" type="#_x0000_t75" style="width:32.85pt;height:32.85pt" o:ole="">
                  <v:imagedata r:id="rId112" o:title=""/>
                </v:shape>
                <o:OLEObject Type="Embed" ProgID="Equation.DSMT4" ShapeID="_x0000_i1078" DrawAspect="Content" ObjectID="_1771654808" r:id="rId113"/>
              </w:object>
            </w:r>
          </w:p>
        </w:tc>
        <w:tc>
          <w:tcPr>
            <w:tcW w:w="1559" w:type="dxa"/>
            <w:gridSpan w:val="2"/>
          </w:tcPr>
          <w:p w14:paraId="708AEFE4" w14:textId="77777777" w:rsidR="00161E85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</w:p>
          <w:p w14:paraId="1D21F1AB" w14:textId="77777777" w:rsidR="00161E85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</w:p>
          <w:p w14:paraId="3A410011" w14:textId="77777777" w:rsidR="00161E85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</w:p>
          <w:p w14:paraId="6AAC68EF" w14:textId="77777777" w:rsidR="00161E85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</w:p>
          <w:p w14:paraId="73429414" w14:textId="77777777" w:rsidR="00161E85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</w:p>
          <w:p w14:paraId="5C37BBC0" w14:textId="77777777" w:rsidR="00161E85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</w:p>
          <w:p w14:paraId="612A9196" w14:textId="77777777" w:rsidR="00161E85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  <w:p w14:paraId="3920035B" w14:textId="77777777" w:rsidR="00161E85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</w:p>
          <w:p w14:paraId="1C2D8810" w14:textId="77777777" w:rsidR="00161E85" w:rsidRPr="00B256E1" w:rsidRDefault="00161E85" w:rsidP="00283D11">
            <w:pPr>
              <w:spacing w:before="0" w:after="0"/>
              <w:jc w:val="left"/>
              <w:rPr>
                <w:b/>
                <w:color w:val="0D0D0D"/>
                <w:sz w:val="26"/>
                <w:szCs w:val="26"/>
              </w:rPr>
            </w:pPr>
          </w:p>
        </w:tc>
      </w:tr>
      <w:tr w:rsidR="00161E85" w:rsidRPr="00B256E1" w14:paraId="29617DB8" w14:textId="77777777" w:rsidTr="00366857">
        <w:trPr>
          <w:gridBefore w:val="1"/>
          <w:wBefore w:w="6" w:type="dxa"/>
          <w:trHeight w:val="465"/>
        </w:trPr>
        <w:tc>
          <w:tcPr>
            <w:tcW w:w="1378" w:type="dxa"/>
            <w:vMerge/>
            <w:vAlign w:val="center"/>
          </w:tcPr>
          <w:p w14:paraId="62F31FBC" w14:textId="77777777" w:rsidR="00161E85" w:rsidRPr="00B256E1" w:rsidRDefault="00161E85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vMerge/>
          </w:tcPr>
          <w:p w14:paraId="24154F0F" w14:textId="77777777" w:rsidR="00161E85" w:rsidRPr="00B256E1" w:rsidRDefault="00161E85" w:rsidP="00283D11">
            <w:pPr>
              <w:spacing w:before="0" w:after="0"/>
              <w:jc w:val="left"/>
              <w:rPr>
                <w:color w:val="0D0D0D"/>
                <w:position w:val="-24"/>
                <w:sz w:val="26"/>
                <w:szCs w:val="26"/>
              </w:rPr>
            </w:pPr>
          </w:p>
        </w:tc>
        <w:tc>
          <w:tcPr>
            <w:tcW w:w="1559" w:type="dxa"/>
            <w:gridSpan w:val="2"/>
          </w:tcPr>
          <w:p w14:paraId="6086AB2B" w14:textId="77777777" w:rsidR="00161E85" w:rsidRPr="00B256E1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</w:tc>
      </w:tr>
      <w:tr w:rsidR="00161E85" w:rsidRPr="00B256E1" w14:paraId="571F0404" w14:textId="77777777" w:rsidTr="00161E85">
        <w:trPr>
          <w:gridBefore w:val="1"/>
          <w:wBefore w:w="6" w:type="dxa"/>
          <w:trHeight w:val="70"/>
        </w:trPr>
        <w:tc>
          <w:tcPr>
            <w:tcW w:w="1378" w:type="dxa"/>
            <w:vMerge/>
            <w:vAlign w:val="center"/>
          </w:tcPr>
          <w:p w14:paraId="1C20C14E" w14:textId="77777777" w:rsidR="00161E85" w:rsidRPr="00B256E1" w:rsidRDefault="00161E85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8930" w:type="dxa"/>
            <w:gridSpan w:val="4"/>
          </w:tcPr>
          <w:p w14:paraId="2FA48F6D" w14:textId="77777777" w:rsidR="00161E85" w:rsidRPr="00B256E1" w:rsidRDefault="00161E85" w:rsidP="00283D11">
            <w:pPr>
              <w:spacing w:before="0" w:after="0"/>
              <w:jc w:val="left"/>
              <w:rPr>
                <w:color w:val="0D0D0D"/>
                <w:sz w:val="26"/>
                <w:szCs w:val="26"/>
              </w:rPr>
            </w:pPr>
          </w:p>
        </w:tc>
      </w:tr>
      <w:tr w:rsidR="0077570D" w:rsidRPr="00B256E1" w14:paraId="6593BC97" w14:textId="77777777" w:rsidTr="004B478C">
        <w:trPr>
          <w:gridBefore w:val="1"/>
          <w:wBefore w:w="6" w:type="dxa"/>
          <w:trHeight w:val="415"/>
        </w:trPr>
        <w:tc>
          <w:tcPr>
            <w:tcW w:w="1378" w:type="dxa"/>
            <w:vAlign w:val="center"/>
          </w:tcPr>
          <w:p w14:paraId="5BE9E8DD" w14:textId="77777777" w:rsidR="0077570D" w:rsidRPr="00B256E1" w:rsidRDefault="0077570D" w:rsidP="0077570D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>
              <w:rPr>
                <w:b/>
                <w:color w:val="0D0D0D"/>
                <w:sz w:val="26"/>
                <w:szCs w:val="26"/>
              </w:rPr>
              <w:t>3</w:t>
            </w:r>
          </w:p>
          <w:p w14:paraId="37975734" w14:textId="77777777" w:rsidR="0077570D" w:rsidRPr="00B256E1" w:rsidRDefault="0077570D" w:rsidP="0077570D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>
              <w:rPr>
                <w:b/>
                <w:color w:val="0D0D0D"/>
                <w:sz w:val="26"/>
                <w:szCs w:val="26"/>
              </w:rPr>
              <w:t>(1,0</w:t>
            </w:r>
            <w:r w:rsidRPr="00B256E1">
              <w:rPr>
                <w:b/>
                <w:color w:val="0D0D0D"/>
                <w:sz w:val="26"/>
                <w:szCs w:val="26"/>
              </w:rPr>
              <w:t xml:space="preserve"> điểm)</w:t>
            </w:r>
          </w:p>
          <w:p w14:paraId="43F93577" w14:textId="77777777" w:rsidR="0077570D" w:rsidRPr="00B256E1" w:rsidRDefault="0077570D" w:rsidP="0077570D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tcBorders>
              <w:bottom w:val="dotted" w:sz="4" w:space="0" w:color="auto"/>
            </w:tcBorders>
          </w:tcPr>
          <w:p w14:paraId="4A84EC53" w14:textId="77777777" w:rsidR="0077570D" w:rsidRPr="00812877" w:rsidRDefault="0077570D" w:rsidP="0077570D">
            <w:pPr>
              <w:spacing w:after="0"/>
              <w:rPr>
                <w:rFonts w:eastAsia="Times New Roman"/>
                <w:szCs w:val="28"/>
                <w:lang w:val="fr-FR"/>
              </w:rPr>
            </w:pPr>
            <w:r w:rsidRPr="00812877">
              <w:rPr>
                <w:rFonts w:eastAsia="Times New Roman"/>
                <w:szCs w:val="28"/>
                <w:lang w:val="fr-FR"/>
              </w:rPr>
              <w:t xml:space="preserve">Số học sinh giỏi là :45. </w:t>
            </w:r>
            <w:r w:rsidRPr="00812877">
              <w:rPr>
                <w:rFonts w:eastAsia="Times New Roman"/>
                <w:position w:val="-24"/>
                <w:szCs w:val="28"/>
              </w:rPr>
              <w:object w:dxaOrig="220" w:dyaOrig="620" w14:anchorId="5262F93C">
                <v:shape id="_x0000_i1079" type="#_x0000_t75" style="width:11.2pt;height:30.6pt" o:ole="">
                  <v:imagedata r:id="rId86" o:title=""/>
                </v:shape>
                <o:OLEObject Type="Embed" ProgID="Equation.DSMT4" ShapeID="_x0000_i1079" DrawAspect="Content" ObjectID="_1771654809" r:id="rId114"/>
              </w:object>
            </w:r>
            <w:r w:rsidRPr="00812877">
              <w:rPr>
                <w:rFonts w:eastAsia="Times New Roman"/>
                <w:szCs w:val="28"/>
                <w:lang w:val="fr-FR"/>
              </w:rPr>
              <w:t xml:space="preserve">= 9(học sinh) </w:t>
            </w:r>
          </w:p>
          <w:p w14:paraId="686AFAAD" w14:textId="77777777" w:rsidR="0077570D" w:rsidRPr="00812877" w:rsidRDefault="0077570D" w:rsidP="0077570D">
            <w:pPr>
              <w:spacing w:after="0"/>
              <w:rPr>
                <w:rFonts w:eastAsia="Times New Roman"/>
                <w:szCs w:val="28"/>
                <w:lang w:val="fr-FR"/>
              </w:rPr>
            </w:pPr>
            <w:r w:rsidRPr="00812877">
              <w:rPr>
                <w:rFonts w:eastAsia="Times New Roman"/>
                <w:szCs w:val="28"/>
                <w:lang w:val="fr-FR"/>
              </w:rPr>
              <w:t>Số học sinh khá là : (45 – 9).</w:t>
            </w:r>
            <w:r w:rsidRPr="00812877">
              <w:rPr>
                <w:rFonts w:eastAsia="Times New Roman"/>
                <w:position w:val="-24"/>
                <w:szCs w:val="28"/>
                <w:lang w:val="fr-FR"/>
              </w:rPr>
              <w:t xml:space="preserve"> </w:t>
            </w:r>
            <w:r w:rsidRPr="00812877">
              <w:rPr>
                <w:rFonts w:eastAsia="Times New Roman"/>
                <w:position w:val="-24"/>
                <w:szCs w:val="28"/>
              </w:rPr>
              <w:object w:dxaOrig="680" w:dyaOrig="620" w14:anchorId="3A005434">
                <v:shape id="_x0000_i1080" type="#_x0000_t75" style="width:34.7pt;height:30.6pt" o:ole="">
                  <v:imagedata r:id="rId115" o:title=""/>
                </v:shape>
                <o:OLEObject Type="Embed" ProgID="Equation.DSMT4" ShapeID="_x0000_i1080" DrawAspect="Content" ObjectID="_1771654810" r:id="rId116"/>
              </w:object>
            </w:r>
            <w:r w:rsidRPr="00812877">
              <w:rPr>
                <w:rFonts w:eastAsia="Times New Roman"/>
                <w:szCs w:val="28"/>
                <w:lang w:val="fr-FR"/>
              </w:rPr>
              <w:t xml:space="preserve"> </w:t>
            </w:r>
            <w:r w:rsidRPr="00812877">
              <w:rPr>
                <w:rFonts w:eastAsia="Times New Roman"/>
                <w:szCs w:val="28"/>
              </w:rPr>
              <w:t>(học sinh)</w:t>
            </w:r>
          </w:p>
          <w:p w14:paraId="6B1FA679" w14:textId="77777777" w:rsidR="0077570D" w:rsidRPr="00812877" w:rsidRDefault="0077570D" w:rsidP="0077570D">
            <w:pPr>
              <w:spacing w:after="0"/>
              <w:rPr>
                <w:rFonts w:eastAsia="Times New Roman"/>
                <w:szCs w:val="28"/>
              </w:rPr>
            </w:pPr>
            <w:r w:rsidRPr="00812877">
              <w:rPr>
                <w:rFonts w:eastAsia="Times New Roman"/>
                <w:szCs w:val="28"/>
              </w:rPr>
              <w:t>Số học sinh trung bình và yếu là : 45 – 9 – 12 = 24 (học sinh)</w:t>
            </w:r>
          </w:p>
          <w:p w14:paraId="384251D0" w14:textId="77777777" w:rsidR="0077570D" w:rsidRPr="00812877" w:rsidRDefault="0077570D" w:rsidP="0077570D">
            <w:pPr>
              <w:spacing w:after="0"/>
              <w:rPr>
                <w:rFonts w:eastAsia="Times New Roman"/>
                <w:szCs w:val="28"/>
                <w:lang w:val="fr-FR"/>
              </w:rPr>
            </w:pPr>
            <w:r w:rsidRPr="00812877">
              <w:rPr>
                <w:rFonts w:eastAsia="Times New Roman"/>
                <w:szCs w:val="28"/>
              </w:rPr>
              <w:t>Vậy số học sinh trung bình và yếu là 24 học sinh</w:t>
            </w:r>
          </w:p>
        </w:tc>
        <w:tc>
          <w:tcPr>
            <w:tcW w:w="1559" w:type="dxa"/>
            <w:gridSpan w:val="2"/>
            <w:tcBorders>
              <w:bottom w:val="dotted" w:sz="4" w:space="0" w:color="auto"/>
            </w:tcBorders>
            <w:vAlign w:val="center"/>
          </w:tcPr>
          <w:p w14:paraId="63497B17" w14:textId="77777777" w:rsidR="0077570D" w:rsidRPr="00812877" w:rsidRDefault="0077570D" w:rsidP="0077570D">
            <w:pPr>
              <w:spacing w:after="0"/>
              <w:jc w:val="center"/>
              <w:rPr>
                <w:szCs w:val="28"/>
              </w:rPr>
            </w:pPr>
            <w:r w:rsidRPr="00812877">
              <w:rPr>
                <w:szCs w:val="28"/>
              </w:rPr>
              <w:t>0,25</w:t>
            </w:r>
          </w:p>
          <w:p w14:paraId="15041C17" w14:textId="77777777" w:rsidR="0077570D" w:rsidRPr="00812877" w:rsidRDefault="0077570D" w:rsidP="0077570D">
            <w:pPr>
              <w:spacing w:after="0"/>
              <w:jc w:val="center"/>
              <w:rPr>
                <w:szCs w:val="28"/>
              </w:rPr>
            </w:pPr>
            <w:r w:rsidRPr="00812877">
              <w:rPr>
                <w:szCs w:val="28"/>
              </w:rPr>
              <w:t>0,25</w:t>
            </w:r>
          </w:p>
          <w:p w14:paraId="59B66610" w14:textId="77777777" w:rsidR="0077570D" w:rsidRPr="00812877" w:rsidRDefault="0077570D" w:rsidP="0077570D">
            <w:pPr>
              <w:spacing w:after="0"/>
              <w:jc w:val="center"/>
              <w:rPr>
                <w:szCs w:val="28"/>
              </w:rPr>
            </w:pPr>
            <w:r w:rsidRPr="00812877">
              <w:rPr>
                <w:szCs w:val="28"/>
              </w:rPr>
              <w:t>0,5</w:t>
            </w:r>
          </w:p>
          <w:p w14:paraId="45764722" w14:textId="77777777" w:rsidR="0077570D" w:rsidRPr="00812877" w:rsidRDefault="0077570D" w:rsidP="0077570D">
            <w:pPr>
              <w:spacing w:after="0"/>
              <w:jc w:val="center"/>
              <w:rPr>
                <w:szCs w:val="28"/>
              </w:rPr>
            </w:pPr>
            <w:r w:rsidRPr="00812877">
              <w:rPr>
                <w:szCs w:val="28"/>
              </w:rPr>
              <w:t>0,5</w:t>
            </w:r>
          </w:p>
        </w:tc>
      </w:tr>
      <w:tr w:rsidR="002A523B" w:rsidRPr="00B256E1" w14:paraId="0DAFE5AC" w14:textId="77777777" w:rsidTr="00366857">
        <w:trPr>
          <w:gridBefore w:val="1"/>
          <w:wBefore w:w="6" w:type="dxa"/>
          <w:trHeight w:val="2570"/>
        </w:trPr>
        <w:tc>
          <w:tcPr>
            <w:tcW w:w="1378" w:type="dxa"/>
            <w:vMerge w:val="restart"/>
            <w:vAlign w:val="center"/>
          </w:tcPr>
          <w:p w14:paraId="6FB6D381" w14:textId="77777777" w:rsidR="002A523B" w:rsidRPr="00B256E1" w:rsidRDefault="002A523B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>
              <w:rPr>
                <w:b/>
                <w:color w:val="0D0D0D"/>
                <w:sz w:val="26"/>
                <w:szCs w:val="26"/>
              </w:rPr>
              <w:t>3</w:t>
            </w:r>
          </w:p>
          <w:p w14:paraId="53DCF638" w14:textId="77777777" w:rsidR="002A523B" w:rsidRPr="00B256E1" w:rsidRDefault="0016177B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>
              <w:rPr>
                <w:b/>
                <w:color w:val="0D0D0D"/>
                <w:sz w:val="26"/>
                <w:szCs w:val="26"/>
              </w:rPr>
              <w:t>(2,0</w:t>
            </w:r>
            <w:r w:rsidR="002A523B" w:rsidRPr="00B256E1">
              <w:rPr>
                <w:b/>
                <w:color w:val="0D0D0D"/>
                <w:sz w:val="26"/>
                <w:szCs w:val="26"/>
              </w:rPr>
              <w:t xml:space="preserve"> điểm)</w:t>
            </w:r>
          </w:p>
          <w:p w14:paraId="5EDEB402" w14:textId="77777777" w:rsidR="002A523B" w:rsidRPr="00B256E1" w:rsidRDefault="002A523B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shd w:val="clear" w:color="auto" w:fill="auto"/>
          </w:tcPr>
          <w:p w14:paraId="20AC9F9F" w14:textId="77777777" w:rsidR="002A523B" w:rsidRPr="00424F4E" w:rsidRDefault="002A523B" w:rsidP="00283D11">
            <w:pPr>
              <w:spacing w:before="0" w:after="0"/>
              <w:rPr>
                <w:sz w:val="26"/>
              </w:rPr>
            </w:pPr>
            <w:r w:rsidRPr="00424F4E">
              <w:rPr>
                <w:sz w:val="26"/>
              </w:rPr>
              <w:t>Vẽ hình đúng cho câu a:</w:t>
            </w:r>
          </w:p>
          <w:p w14:paraId="19746A02" w14:textId="77777777" w:rsidR="002A523B" w:rsidRDefault="002A523B" w:rsidP="00283D11">
            <w:pPr>
              <w:spacing w:before="0" w:after="0"/>
              <w:rPr>
                <w:sz w:val="26"/>
              </w:rPr>
            </w:pPr>
          </w:p>
          <w:p w14:paraId="2213A100" w14:textId="77777777" w:rsidR="002A523B" w:rsidRDefault="0077570D" w:rsidP="00283D11">
            <w:pPr>
              <w:spacing w:before="0" w:after="0"/>
              <w:rPr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 wp14:anchorId="39AB2DD3" wp14:editId="7709D6CF">
                      <wp:simplePos x="0" y="0"/>
                      <wp:positionH relativeFrom="column">
                        <wp:posOffset>801370</wp:posOffset>
                      </wp:positionH>
                      <wp:positionV relativeFrom="paragraph">
                        <wp:posOffset>121285</wp:posOffset>
                      </wp:positionV>
                      <wp:extent cx="3126740" cy="2286635"/>
                      <wp:effectExtent l="0" t="0" r="10795" b="0"/>
                      <wp:wrapNone/>
                      <wp:docPr id="26" name="Group 4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26740" cy="2286635"/>
                                <a:chOff x="4335" y="13812"/>
                                <a:chExt cx="4744" cy="2911"/>
                              </a:xfrm>
                            </wpg:grpSpPr>
                            <wps:wsp>
                              <wps:cNvPr id="27" name="Arc 411"/>
                              <wps:cNvSpPr>
                                <a:spLocks/>
                              </wps:cNvSpPr>
                              <wps:spPr bwMode="auto">
                                <a:xfrm rot="-24422217">
                                  <a:off x="4647" y="15044"/>
                                  <a:ext cx="1414" cy="1372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045 0 0"/>
                                    <a:gd name="G2" fmla="+- 21600 0 0"/>
                                    <a:gd name="T0" fmla="*/ 4867 w 21342"/>
                                    <a:gd name="T1" fmla="*/ 0 h 21045"/>
                                    <a:gd name="T2" fmla="*/ 21342 w 21342"/>
                                    <a:gd name="T3" fmla="*/ 17714 h 21045"/>
                                    <a:gd name="T4" fmla="*/ 0 w 21342"/>
                                    <a:gd name="T5" fmla="*/ 21045 h 210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342" h="21045" fill="none" extrusionOk="0">
                                      <a:moveTo>
                                        <a:pt x="4866" y="0"/>
                                      </a:moveTo>
                                      <a:cubicBezTo>
                                        <a:pt x="13459" y="1987"/>
                                        <a:pt x="19981" y="8999"/>
                                        <a:pt x="21341" y="17714"/>
                                      </a:cubicBezTo>
                                    </a:path>
                                    <a:path w="21342" h="21045" stroke="0" extrusionOk="0">
                                      <a:moveTo>
                                        <a:pt x="4866" y="0"/>
                                      </a:moveTo>
                                      <a:cubicBezTo>
                                        <a:pt x="13459" y="1987"/>
                                        <a:pt x="19981" y="8999"/>
                                        <a:pt x="21341" y="17714"/>
                                      </a:cubicBezTo>
                                      <a:lnTo>
                                        <a:pt x="0" y="21045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8" name="Group 4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335" y="13812"/>
                                  <a:ext cx="4744" cy="2911"/>
                                  <a:chOff x="4335" y="13812"/>
                                  <a:chExt cx="4744" cy="2911"/>
                                </a:xfrm>
                              </wpg:grpSpPr>
                              <wpg:grpSp>
                                <wpg:cNvPr id="29" name="Group 41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35" y="13812"/>
                                    <a:ext cx="4744" cy="2911"/>
                                    <a:chOff x="4247" y="11881"/>
                                    <a:chExt cx="4744" cy="2911"/>
                                  </a:xfrm>
                                </wpg:grpSpPr>
                                <wpg:grpSp>
                                  <wpg:cNvPr id="30" name="Group 41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247" y="13232"/>
                                      <a:ext cx="4744" cy="440"/>
                                      <a:chOff x="4247" y="13232"/>
                                      <a:chExt cx="4744" cy="440"/>
                                    </a:xfrm>
                                  </wpg:grpSpPr>
                                  <wps:wsp>
                                    <wps:cNvPr id="31" name="Line 4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456" y="13664"/>
                                        <a:ext cx="453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2" name="Line 4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472" y="13652"/>
                                        <a:ext cx="1701" cy="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oval" w="sm" len="sm"/>
                                        <a:tailEnd type="oval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3" name="Line 4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012" y="13660"/>
                                        <a:ext cx="761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oval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" name="Text Box 41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47" y="13274"/>
                                        <a:ext cx="521" cy="3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BBD54BA" w14:textId="77777777" w:rsidR="008F3CA5" w:rsidRPr="00A4711C" w:rsidRDefault="008F3CA5" w:rsidP="00EB6A0B">
                                          <w:pPr>
                                            <w:rPr>
                                              <w:b/>
                                              <w:sz w:val="24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sz w:val="24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5" name="Text Box 41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980" y="13232"/>
                                        <a:ext cx="521" cy="3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D28AC6A" w14:textId="77777777" w:rsidR="008F3CA5" w:rsidRPr="00A4711C" w:rsidRDefault="008F3CA5" w:rsidP="00EB6A0B">
                                          <w:pPr>
                                            <w:rPr>
                                              <w:b/>
                                              <w:sz w:val="24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sz w:val="24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6" name="Text Box 42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531" y="13262"/>
                                        <a:ext cx="521" cy="3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7F324CB" w14:textId="77777777" w:rsidR="008F3CA5" w:rsidRPr="00A4711C" w:rsidRDefault="008F3CA5" w:rsidP="00EB6A0B">
                                          <w:pPr>
                                            <w:rPr>
                                              <w:b/>
                                              <w:sz w:val="24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sz w:val="24"/>
                                            </w:rPr>
                                            <w:t>A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7" name="Text Box 42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920" y="13040"/>
                                      <a:ext cx="923" cy="54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B9E45D7" w14:textId="77777777" w:rsidR="008F3CA5" w:rsidRPr="00362376" w:rsidRDefault="008F3CA5" w:rsidP="00EB6A0B">
                                        <w:pPr>
                                          <w:rPr>
                                            <w:b/>
                                            <w:sz w:val="24"/>
                                          </w:rPr>
                                        </w:pPr>
                                        <w:r w:rsidRPr="00362376">
                                          <w:rPr>
                                            <w:b/>
                                            <w:sz w:val="24"/>
                                          </w:rPr>
                                          <w:t>4 c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" name="Arc 422"/>
                                  <wps:cNvSpPr>
                                    <a:spLocks/>
                                  </wps:cNvSpPr>
                                  <wps:spPr bwMode="auto">
                                    <a:xfrm rot="3317769" flipV="1">
                                      <a:off x="4399" y="12038"/>
                                      <a:ext cx="2911" cy="2598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0399 0 0"/>
                                        <a:gd name="G2" fmla="+- 21600 0 0"/>
                                        <a:gd name="T0" fmla="*/ 7102 w 21600"/>
                                        <a:gd name="T1" fmla="*/ 0 h 23560"/>
                                        <a:gd name="T2" fmla="*/ 21367 w 21600"/>
                                        <a:gd name="T3" fmla="*/ 23560 h 23560"/>
                                        <a:gd name="T4" fmla="*/ 0 w 21600"/>
                                        <a:gd name="T5" fmla="*/ 20399 h 2356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3560" fill="none" extrusionOk="0">
                                          <a:moveTo>
                                            <a:pt x="7102" y="-1"/>
                                          </a:moveTo>
                                          <a:cubicBezTo>
                                            <a:pt x="15782" y="3022"/>
                                            <a:pt x="21600" y="11207"/>
                                            <a:pt x="21600" y="20399"/>
                                          </a:cubicBezTo>
                                          <a:cubicBezTo>
                                            <a:pt x="21600" y="21456"/>
                                            <a:pt x="21522" y="22513"/>
                                            <a:pt x="21367" y="23560"/>
                                          </a:cubicBezTo>
                                        </a:path>
                                        <a:path w="21600" h="23560" stroke="0" extrusionOk="0">
                                          <a:moveTo>
                                            <a:pt x="7102" y="-1"/>
                                          </a:moveTo>
                                          <a:cubicBezTo>
                                            <a:pt x="15782" y="3022"/>
                                            <a:pt x="21600" y="11207"/>
                                            <a:pt x="21600" y="20399"/>
                                          </a:cubicBezTo>
                                          <a:cubicBezTo>
                                            <a:pt x="21600" y="21456"/>
                                            <a:pt x="21522" y="22513"/>
                                            <a:pt x="21367" y="23560"/>
                                          </a:cubicBezTo>
                                          <a:lnTo>
                                            <a:pt x="0" y="2039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9" name="Text Box 4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26" y="15915"/>
                                    <a:ext cx="923" cy="5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8B6CFDD" w14:textId="77777777" w:rsidR="008F3CA5" w:rsidRPr="00362376" w:rsidRDefault="008F3CA5" w:rsidP="00EB6A0B">
                                      <w:pPr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4"/>
                                        </w:rPr>
                                        <w:t>8</w:t>
                                      </w:r>
                                      <w:r w:rsidRPr="00362376">
                                        <w:rPr>
                                          <w:b/>
                                          <w:sz w:val="24"/>
                                        </w:rPr>
                                        <w:t>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9AB2DD3" id="Group 410" o:spid="_x0000_s1034" style="position:absolute;left:0;text-align:left;margin-left:63.1pt;margin-top:9.55pt;width:246.2pt;height:180.05pt;z-index:251659776" coordorigin="4335,13812" coordsize="4744,2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">
                      <v:shape id="Arc 411" o:spid="_x0000_s1035" style="position:absolute;left:4647;top:15044;width:1414;height:1372;rotation:-3082614fd;visibility:visible;mso-wrap-style:square;v-text-anchor:top" coordsize="21342,21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" path="m4866,nfc13459,1987,19981,8999,21341,17714em4866,nsc13459,1987,19981,8999,21341,17714l,21045,4866,xe" filled="f">
                        <v:stroke dashstyle="dash"/>
                        <v:path arrowok="t" o:extrusionok="f" o:connecttype="custom" o:connectlocs="322,0;1414,1155;0,1372" o:connectangles="0,0,0"/>
                      </v:shape>
                      <v:group id="Group 412" o:spid="_x0000_s1036" style="position:absolute;left:4335;top:13812;width:4744;height:2911" coordorigin="4335,13812" coordsize="4744,29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<v:group id="Group 413" o:spid="_x0000_s1037" style="position:absolute;left:4335;top:13812;width:4744;height:2911" coordorigin="4247,11881" coordsize="4744,29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<v:group id="Group 414" o:spid="_x0000_s1038" style="position:absolute;left:4247;top:13232;width:4744;height:440" coordorigin="4247,13232" coordsize="4744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    <v:line id="Line 415" o:spid="_x0000_s1039" style="position:absolute;visibility:visible;mso-wrap-style:square" from="4456,13664" to="8991,1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" strokeweight="1.5pt"/>
                            <v:line id="Line 416" o:spid="_x0000_s1040" style="position:absolute;flip:y;visibility:visible;mso-wrap-style:square" from="4472,13652" to="6173,1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">
                              <v:stroke startarrow="oval" startarrowwidth="narrow" startarrowlength="short" endarrow="oval" endarrowwidth="narrow" endarrowlength="short"/>
                            </v:line>
                            <v:line id="Line 417" o:spid="_x0000_s1041" style="position:absolute;visibility:visible;mso-wrap-style:square" from="7012,13660" to="7773,1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">
                              <v:stroke startarrowwidth="narrow" startarrowlength="short" endarrow="oval" endarrowwidth="narrow" endarrowlength="short"/>
                            </v:line>
                            <v:shape id="Text Box 418" o:spid="_x0000_s1042" type="#_x0000_t202" style="position:absolute;left:4247;top:13274;width:521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          <v:textbox>
                                <w:txbxContent>
                                  <w:p w14:paraId="1BBD54BA" w14:textId="77777777" w:rsidR="008F3CA5" w:rsidRPr="00A4711C" w:rsidRDefault="008F3CA5" w:rsidP="00EB6A0B">
                                    <w:pPr>
                                      <w:rPr>
                                        <w:b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4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419" o:spid="_x0000_s1043" type="#_x0000_t202" style="position:absolute;left:5980;top:13232;width:521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          <v:textbox>
                                <w:txbxContent>
                                  <w:p w14:paraId="3D28AC6A" w14:textId="77777777" w:rsidR="008F3CA5" w:rsidRPr="00A4711C" w:rsidRDefault="008F3CA5" w:rsidP="00EB6A0B">
                                    <w:pPr>
                                      <w:rPr>
                                        <w:b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4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20" o:spid="_x0000_s1044" type="#_x0000_t202" style="position:absolute;left:7531;top:13262;width:521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        <v:textbox>
                                <w:txbxContent>
                                  <w:p w14:paraId="17F324CB" w14:textId="77777777" w:rsidR="008F3CA5" w:rsidRPr="00A4711C" w:rsidRDefault="008F3CA5" w:rsidP="00EB6A0B">
                                    <w:pPr>
                                      <w:rPr>
                                        <w:b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4"/>
                                      </w:rPr>
                                      <w:t>AA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421" o:spid="_x0000_s1045" type="#_x0000_t202" style="position:absolute;left:4920;top:13040;width:923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    <v:textbox>
                              <w:txbxContent>
                                <w:p w14:paraId="0B9E45D7" w14:textId="77777777" w:rsidR="008F3CA5" w:rsidRPr="00362376" w:rsidRDefault="008F3CA5" w:rsidP="00EB6A0B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 w:rsidRPr="00362376">
                                    <w:rPr>
                                      <w:b/>
                                      <w:sz w:val="24"/>
                                    </w:rPr>
                                    <w:t>4 cm</w:t>
                                  </w:r>
                                </w:p>
                              </w:txbxContent>
                            </v:textbox>
                          </v:shape>
                          <v:shape id="Arc 422" o:spid="_x0000_s1046" style="position:absolute;left:4399;top:12038;width:2911;height:2598;rotation:-3623888fd;flip:y;visibility:visible;mso-wrap-style:square;v-text-anchor:top" coordsize="21600,23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" path="m7102,-1nfc15782,3022,21600,11207,21600,20399v,1057,-78,2114,-233,3161em7102,-1nsc15782,3022,21600,11207,21600,20399v,1057,-78,2114,-233,3161l,20399,7102,-1xe" filled="f">
                            <v:stroke dashstyle="dash"/>
                            <v:path arrowok="t" o:extrusionok="f" o:connecttype="custom" o:connectlocs="957,0;2880,2598;0,2249" o:connectangles="0,0,0"/>
                          </v:shape>
                        </v:group>
                        <v:shape id="Text Box 423" o:spid="_x0000_s1047" type="#_x0000_t202" style="position:absolute;left:5926;top:15915;width:923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    <v:textbox>
                            <w:txbxContent>
                              <w:p w14:paraId="18B6CFDD" w14:textId="77777777" w:rsidR="008F3CA5" w:rsidRPr="00362376" w:rsidRDefault="008F3CA5" w:rsidP="00EB6A0B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</w:rPr>
                                  <w:t>8</w:t>
                                </w:r>
                                <w:r w:rsidRPr="00362376">
                                  <w:rPr>
                                    <w:b/>
                                    <w:sz w:val="24"/>
                                  </w:rPr>
                                  <w:t>cm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14:paraId="66144168" w14:textId="77777777" w:rsidR="002A523B" w:rsidRDefault="002A523B" w:rsidP="00283D11">
            <w:pPr>
              <w:spacing w:before="0" w:after="0"/>
              <w:rPr>
                <w:sz w:val="26"/>
              </w:rPr>
            </w:pPr>
          </w:p>
          <w:p w14:paraId="321E2CC4" w14:textId="77777777" w:rsidR="002A523B" w:rsidRDefault="002A523B" w:rsidP="00283D11">
            <w:pPr>
              <w:spacing w:before="0" w:after="0"/>
              <w:rPr>
                <w:sz w:val="26"/>
              </w:rPr>
            </w:pPr>
          </w:p>
          <w:p w14:paraId="4AA829F4" w14:textId="77777777" w:rsidR="002A523B" w:rsidRDefault="002A523B" w:rsidP="00283D11">
            <w:pPr>
              <w:spacing w:before="0" w:after="0"/>
              <w:rPr>
                <w:sz w:val="26"/>
              </w:rPr>
            </w:pPr>
          </w:p>
          <w:p w14:paraId="305E4BCF" w14:textId="77777777" w:rsidR="0077570D" w:rsidRDefault="0077570D" w:rsidP="00283D11">
            <w:pPr>
              <w:spacing w:before="0" w:after="0"/>
              <w:rPr>
                <w:sz w:val="26"/>
              </w:rPr>
            </w:pPr>
          </w:p>
          <w:p w14:paraId="2C8F19B2" w14:textId="77777777" w:rsidR="0077570D" w:rsidRDefault="0077570D" w:rsidP="00283D11">
            <w:pPr>
              <w:spacing w:before="0" w:after="0"/>
              <w:rPr>
                <w:sz w:val="26"/>
              </w:rPr>
            </w:pPr>
          </w:p>
          <w:p w14:paraId="08D97ECF" w14:textId="77777777" w:rsidR="0077570D" w:rsidRDefault="0077570D" w:rsidP="00283D11">
            <w:pPr>
              <w:spacing w:before="0" w:after="0"/>
              <w:rPr>
                <w:sz w:val="26"/>
              </w:rPr>
            </w:pPr>
          </w:p>
          <w:p w14:paraId="1AE28712" w14:textId="77777777" w:rsidR="0077570D" w:rsidRDefault="0077570D" w:rsidP="00283D11">
            <w:pPr>
              <w:spacing w:before="0" w:after="0"/>
              <w:rPr>
                <w:sz w:val="26"/>
              </w:rPr>
            </w:pPr>
          </w:p>
          <w:p w14:paraId="7F647608" w14:textId="77777777" w:rsidR="0077570D" w:rsidRDefault="0077570D" w:rsidP="00283D11">
            <w:pPr>
              <w:spacing w:before="0" w:after="0"/>
              <w:rPr>
                <w:sz w:val="26"/>
              </w:rPr>
            </w:pPr>
          </w:p>
          <w:p w14:paraId="4C110F76" w14:textId="77777777" w:rsidR="0077570D" w:rsidRDefault="0077570D" w:rsidP="00283D11">
            <w:pPr>
              <w:spacing w:before="0" w:after="0"/>
              <w:rPr>
                <w:sz w:val="26"/>
              </w:rPr>
            </w:pPr>
          </w:p>
          <w:p w14:paraId="458AF3C4" w14:textId="77777777" w:rsidR="0077570D" w:rsidRDefault="0077570D" w:rsidP="00283D11">
            <w:pPr>
              <w:spacing w:before="0" w:after="0"/>
              <w:rPr>
                <w:sz w:val="26"/>
              </w:rPr>
            </w:pPr>
          </w:p>
          <w:p w14:paraId="7EB66E21" w14:textId="77777777" w:rsidR="0077570D" w:rsidRDefault="0077570D" w:rsidP="00283D11">
            <w:pPr>
              <w:spacing w:before="0" w:after="0"/>
              <w:rPr>
                <w:sz w:val="26"/>
              </w:rPr>
            </w:pPr>
          </w:p>
          <w:p w14:paraId="37ABF694" w14:textId="77777777" w:rsidR="0077570D" w:rsidRDefault="0077570D" w:rsidP="00283D11">
            <w:pPr>
              <w:spacing w:before="0" w:after="0"/>
              <w:rPr>
                <w:sz w:val="26"/>
              </w:rPr>
            </w:pPr>
          </w:p>
          <w:p w14:paraId="5B1F58B7" w14:textId="77777777" w:rsidR="002A523B" w:rsidRPr="00424F4E" w:rsidRDefault="002A523B" w:rsidP="00283D11">
            <w:pPr>
              <w:spacing w:before="0" w:after="0"/>
              <w:rPr>
                <w:sz w:val="26"/>
              </w:rPr>
            </w:pPr>
          </w:p>
        </w:tc>
        <w:tc>
          <w:tcPr>
            <w:tcW w:w="1559" w:type="dxa"/>
            <w:gridSpan w:val="2"/>
            <w:shd w:val="clear" w:color="auto" w:fill="auto"/>
          </w:tcPr>
          <w:p w14:paraId="5C9B5339" w14:textId="77777777" w:rsidR="002A523B" w:rsidRPr="00424F4E" w:rsidRDefault="002A523B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Pr="00424F4E">
              <w:rPr>
                <w:sz w:val="26"/>
              </w:rPr>
              <w:t>5 đ</w:t>
            </w:r>
          </w:p>
          <w:p w14:paraId="4DD49D61" w14:textId="77777777" w:rsidR="002A523B" w:rsidRPr="00424F4E" w:rsidRDefault="002A523B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70A66CC0" w14:textId="77777777" w:rsidR="002A523B" w:rsidRPr="00424F4E" w:rsidRDefault="002A523B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3BA6EBC6" w14:textId="77777777" w:rsidR="002A523B" w:rsidRPr="00424F4E" w:rsidRDefault="002A523B" w:rsidP="00283D11">
            <w:pPr>
              <w:spacing w:before="0" w:after="0"/>
              <w:ind w:right="-142"/>
              <w:rPr>
                <w:sz w:val="26"/>
              </w:rPr>
            </w:pPr>
          </w:p>
        </w:tc>
      </w:tr>
      <w:tr w:rsidR="002A523B" w:rsidRPr="00B256E1" w14:paraId="1CE48E57" w14:textId="77777777" w:rsidTr="00366857">
        <w:trPr>
          <w:gridBefore w:val="1"/>
          <w:wBefore w:w="6" w:type="dxa"/>
          <w:trHeight w:val="415"/>
        </w:trPr>
        <w:tc>
          <w:tcPr>
            <w:tcW w:w="1378" w:type="dxa"/>
            <w:vMerge/>
            <w:vAlign w:val="center"/>
          </w:tcPr>
          <w:p w14:paraId="300AA9B0" w14:textId="77777777" w:rsidR="002A523B" w:rsidRPr="00B256E1" w:rsidRDefault="002A523B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shd w:val="clear" w:color="auto" w:fill="auto"/>
          </w:tcPr>
          <w:p w14:paraId="241C933D" w14:textId="77777777" w:rsidR="002A523B" w:rsidRPr="00424F4E" w:rsidRDefault="002A523B" w:rsidP="00283D11">
            <w:pPr>
              <w:spacing w:before="0" w:after="0"/>
              <w:rPr>
                <w:sz w:val="26"/>
              </w:rPr>
            </w:pPr>
            <w:r w:rsidRPr="00424F4E">
              <w:rPr>
                <w:sz w:val="26"/>
              </w:rPr>
              <w:t xml:space="preserve">a) </w:t>
            </w:r>
            <w:r>
              <w:rPr>
                <w:sz w:val="26"/>
              </w:rPr>
              <w:t>Trên tia  Ox  có :</w:t>
            </w:r>
            <w:smartTag w:uri="urn:schemas-microsoft-com:office:smarttags" w:element="place">
              <w:r w:rsidRPr="00424F4E">
                <w:rPr>
                  <w:sz w:val="26"/>
                </w:rPr>
                <w:t>OB</w:t>
              </w:r>
            </w:smartTag>
            <w:r w:rsidRPr="00424F4E">
              <w:rPr>
                <w:sz w:val="26"/>
              </w:rPr>
              <w:t>&lt; OA ( 4 cm &lt; 8 cm) nên điểm B nằm giữa 2 điểm O và A. (1)</w:t>
            </w:r>
          </w:p>
        </w:tc>
        <w:tc>
          <w:tcPr>
            <w:tcW w:w="1559" w:type="dxa"/>
            <w:gridSpan w:val="2"/>
            <w:shd w:val="clear" w:color="auto" w:fill="auto"/>
          </w:tcPr>
          <w:p w14:paraId="77495DE1" w14:textId="77777777" w:rsidR="002A523B" w:rsidRPr="00424F4E" w:rsidRDefault="002A523B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  <w:r w:rsidRPr="00424F4E">
              <w:rPr>
                <w:sz w:val="26"/>
              </w:rPr>
              <w:t>0, 5 đ</w:t>
            </w:r>
          </w:p>
          <w:p w14:paraId="54A36EF5" w14:textId="77777777" w:rsidR="002A523B" w:rsidRPr="00424F4E" w:rsidRDefault="002A523B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</w:tc>
      </w:tr>
      <w:tr w:rsidR="002A523B" w:rsidRPr="00B256E1" w14:paraId="02B1DB54" w14:textId="77777777" w:rsidTr="00366857">
        <w:trPr>
          <w:gridBefore w:val="1"/>
          <w:wBefore w:w="6" w:type="dxa"/>
          <w:trHeight w:val="415"/>
        </w:trPr>
        <w:tc>
          <w:tcPr>
            <w:tcW w:w="1378" w:type="dxa"/>
            <w:vMerge/>
            <w:vAlign w:val="center"/>
          </w:tcPr>
          <w:p w14:paraId="07355136" w14:textId="77777777" w:rsidR="002A523B" w:rsidRPr="00B256E1" w:rsidRDefault="002A523B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shd w:val="clear" w:color="auto" w:fill="auto"/>
          </w:tcPr>
          <w:p w14:paraId="23794189" w14:textId="77777777" w:rsidR="002A523B" w:rsidRPr="00424F4E" w:rsidRDefault="002A523B" w:rsidP="00283D11">
            <w:pPr>
              <w:spacing w:before="0" w:after="0"/>
              <w:rPr>
                <w:sz w:val="26"/>
              </w:rPr>
            </w:pPr>
            <w:r w:rsidRPr="00424F4E">
              <w:rPr>
                <w:sz w:val="26"/>
              </w:rPr>
              <w:t xml:space="preserve">b) Vì điểm B nằm giữa 2 điểm O và A  ( câu a) nên ta có: </w:t>
            </w:r>
          </w:p>
          <w:p w14:paraId="7DD3F218" w14:textId="77777777" w:rsidR="002A523B" w:rsidRPr="00424F4E" w:rsidRDefault="002A523B" w:rsidP="00283D11">
            <w:pPr>
              <w:spacing w:before="0" w:after="0"/>
              <w:rPr>
                <w:sz w:val="26"/>
              </w:rPr>
            </w:pPr>
            <w:smartTag w:uri="urn:schemas-microsoft-com:office:smarttags" w:element="place">
              <w:r w:rsidRPr="00424F4E">
                <w:rPr>
                  <w:sz w:val="26"/>
                </w:rPr>
                <w:t>OB</w:t>
              </w:r>
            </w:smartTag>
            <w:r w:rsidRPr="00424F4E">
              <w:rPr>
                <w:sz w:val="26"/>
              </w:rPr>
              <w:t xml:space="preserve"> + BA = OA</w:t>
            </w:r>
          </w:p>
          <w:p w14:paraId="46FB6DF1" w14:textId="77777777" w:rsidR="002A523B" w:rsidRPr="00424F4E" w:rsidRDefault="002A523B" w:rsidP="00283D11">
            <w:pPr>
              <w:spacing w:before="0" w:after="0"/>
              <w:rPr>
                <w:sz w:val="26"/>
              </w:rPr>
            </w:pPr>
            <w:r w:rsidRPr="00424F4E">
              <w:rPr>
                <w:sz w:val="26"/>
              </w:rPr>
              <w:t xml:space="preserve"> Thay số: 4 + BA = 8</w:t>
            </w:r>
          </w:p>
          <w:p w14:paraId="36B58DB1" w14:textId="77777777" w:rsidR="002A523B" w:rsidRPr="00424F4E" w:rsidRDefault="002A523B" w:rsidP="00283D11">
            <w:pPr>
              <w:spacing w:before="0" w:after="0"/>
              <w:rPr>
                <w:sz w:val="26"/>
              </w:rPr>
            </w:pPr>
            <w:r w:rsidRPr="00424F4E">
              <w:rPr>
                <w:sz w:val="26"/>
              </w:rPr>
              <w:sym w:font="Symbol" w:char="F0DE"/>
            </w:r>
            <w:r w:rsidRPr="00424F4E">
              <w:rPr>
                <w:sz w:val="26"/>
              </w:rPr>
              <w:t xml:space="preserve">   BA = 8 - 4 = 4 (cm)</w:t>
            </w:r>
          </w:p>
        </w:tc>
        <w:tc>
          <w:tcPr>
            <w:tcW w:w="1559" w:type="dxa"/>
            <w:gridSpan w:val="2"/>
            <w:shd w:val="clear" w:color="auto" w:fill="auto"/>
          </w:tcPr>
          <w:p w14:paraId="6E09A2A7" w14:textId="77777777" w:rsidR="002A523B" w:rsidRDefault="002A523B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  <w:r w:rsidRPr="00424F4E">
              <w:rPr>
                <w:sz w:val="26"/>
              </w:rPr>
              <w:t>0,5 đ</w:t>
            </w:r>
          </w:p>
        </w:tc>
      </w:tr>
      <w:tr w:rsidR="002A523B" w:rsidRPr="00B256E1" w14:paraId="3987CE12" w14:textId="77777777" w:rsidTr="00366857">
        <w:trPr>
          <w:gridBefore w:val="1"/>
          <w:wBefore w:w="6" w:type="dxa"/>
          <w:trHeight w:val="415"/>
        </w:trPr>
        <w:tc>
          <w:tcPr>
            <w:tcW w:w="1378" w:type="dxa"/>
            <w:vMerge/>
            <w:vAlign w:val="center"/>
          </w:tcPr>
          <w:p w14:paraId="7C37E653" w14:textId="77777777" w:rsidR="002A523B" w:rsidRPr="00B256E1" w:rsidRDefault="002A523B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shd w:val="clear" w:color="auto" w:fill="auto"/>
          </w:tcPr>
          <w:p w14:paraId="078C02EE" w14:textId="77777777" w:rsidR="002A523B" w:rsidRPr="00424F4E" w:rsidRDefault="002A523B" w:rsidP="00283D11">
            <w:pPr>
              <w:spacing w:before="0" w:after="0"/>
              <w:rPr>
                <w:sz w:val="26"/>
              </w:rPr>
            </w:pPr>
            <w:r w:rsidRPr="00424F4E">
              <w:rPr>
                <w:sz w:val="26"/>
              </w:rPr>
              <w:t xml:space="preserve">c) Vì BA = 4 cm( câu b) ; mà OB = 4 cm </w:t>
            </w:r>
            <w:r w:rsidRPr="00424F4E">
              <w:rPr>
                <w:sz w:val="26"/>
              </w:rPr>
              <w:sym w:font="Symbol" w:char="F0DE"/>
            </w:r>
            <w:smartTag w:uri="urn:schemas-microsoft-com:office:smarttags" w:element="place">
              <w:r w:rsidRPr="00424F4E">
                <w:rPr>
                  <w:sz w:val="26"/>
                </w:rPr>
                <w:t>OB</w:t>
              </w:r>
            </w:smartTag>
            <w:r w:rsidRPr="00424F4E">
              <w:rPr>
                <w:sz w:val="26"/>
              </w:rPr>
              <w:t xml:space="preserve"> = BA = 4 cm(2)</w:t>
            </w:r>
          </w:p>
          <w:p w14:paraId="215929EC" w14:textId="77777777" w:rsidR="002A523B" w:rsidRPr="00424F4E" w:rsidRDefault="002A523B" w:rsidP="00283D11">
            <w:pPr>
              <w:spacing w:before="0" w:after="0"/>
              <w:rPr>
                <w:sz w:val="26"/>
              </w:rPr>
            </w:pPr>
            <w:r w:rsidRPr="00424F4E">
              <w:rPr>
                <w:sz w:val="26"/>
              </w:rPr>
              <w:t xml:space="preserve">Từ (1) và (2) suy ra:  Điểm B là trung điểm của đoạn thẳng OA </w:t>
            </w:r>
          </w:p>
        </w:tc>
        <w:tc>
          <w:tcPr>
            <w:tcW w:w="1559" w:type="dxa"/>
            <w:gridSpan w:val="2"/>
            <w:shd w:val="clear" w:color="auto" w:fill="auto"/>
          </w:tcPr>
          <w:p w14:paraId="74AA04D1" w14:textId="77777777" w:rsidR="002A523B" w:rsidRDefault="002A523B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  <w:r w:rsidRPr="00424F4E">
              <w:rPr>
                <w:sz w:val="26"/>
              </w:rPr>
              <w:t>0,5 đ</w:t>
            </w:r>
          </w:p>
        </w:tc>
      </w:tr>
      <w:tr w:rsidR="006B2E3C" w:rsidRPr="00B256E1" w14:paraId="0DD9670B" w14:textId="77777777" w:rsidTr="00366857">
        <w:trPr>
          <w:gridBefore w:val="1"/>
          <w:wBefore w:w="6" w:type="dxa"/>
          <w:trHeight w:val="415"/>
        </w:trPr>
        <w:tc>
          <w:tcPr>
            <w:tcW w:w="1378" w:type="dxa"/>
            <w:vMerge w:val="restart"/>
            <w:vAlign w:val="center"/>
          </w:tcPr>
          <w:p w14:paraId="29F96407" w14:textId="77777777" w:rsidR="006B2E3C" w:rsidRDefault="006B2E3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  <w:p w14:paraId="5F7F3210" w14:textId="77777777" w:rsidR="006B2E3C" w:rsidRPr="00B256E1" w:rsidRDefault="006B2E3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 w:rsidRPr="00B256E1">
              <w:rPr>
                <w:b/>
                <w:color w:val="0D0D0D"/>
                <w:sz w:val="26"/>
                <w:szCs w:val="26"/>
              </w:rPr>
              <w:t>5</w:t>
            </w:r>
          </w:p>
          <w:p w14:paraId="2DB081A1" w14:textId="77777777" w:rsidR="006B2E3C" w:rsidRPr="00B256E1" w:rsidRDefault="006B2E3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  <w:r>
              <w:rPr>
                <w:b/>
                <w:color w:val="0D0D0D"/>
                <w:sz w:val="26"/>
                <w:szCs w:val="26"/>
              </w:rPr>
              <w:t>1,0</w:t>
            </w:r>
            <w:r w:rsidRPr="00B256E1">
              <w:rPr>
                <w:b/>
                <w:color w:val="0D0D0D"/>
                <w:sz w:val="26"/>
                <w:szCs w:val="26"/>
              </w:rPr>
              <w:t xml:space="preserve"> điểm</w:t>
            </w:r>
          </w:p>
        </w:tc>
        <w:tc>
          <w:tcPr>
            <w:tcW w:w="7371" w:type="dxa"/>
            <w:gridSpan w:val="2"/>
            <w:shd w:val="clear" w:color="auto" w:fill="auto"/>
          </w:tcPr>
          <w:p w14:paraId="6769D3F4" w14:textId="77777777" w:rsidR="006B2E3C" w:rsidRPr="006B2E3C" w:rsidRDefault="006B2E3C" w:rsidP="006B2E3C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right="-270"/>
              <w:rPr>
                <w:rFonts w:eastAsia="Times New Roman"/>
                <w:szCs w:val="28"/>
                <w:lang w:val="vi-VN"/>
              </w:rPr>
            </w:pPr>
          </w:p>
          <w:p w14:paraId="61F52901" w14:textId="77777777" w:rsidR="006B2E3C" w:rsidRDefault="006B2E3C" w:rsidP="006B2E3C">
            <w:pPr>
              <w:spacing w:after="0" w:line="360" w:lineRule="auto"/>
              <w:ind w:right="-270"/>
              <w:rPr>
                <w:rFonts w:eastAsia="Times New Roman"/>
                <w:szCs w:val="28"/>
              </w:rPr>
            </w:pPr>
            <w:r w:rsidRPr="006B2E3C">
              <w:rPr>
                <w:rFonts w:eastAsia="Times New Roman"/>
                <w:szCs w:val="28"/>
                <w:lang w:val="pt-BR"/>
              </w:rPr>
              <w:t xml:space="preserve">Tìm các số nguyên n để phân số sau có giá trị nguyên: </w:t>
            </w:r>
            <w:r w:rsidRPr="000173CB">
              <w:rPr>
                <w:position w:val="-24"/>
              </w:rPr>
              <w:object w:dxaOrig="560" w:dyaOrig="620" w14:anchorId="4F82B743">
                <v:shape id="_x0000_i1081" type="#_x0000_t75" style="width:31.35pt;height:35.05pt" o:ole="">
                  <v:imagedata r:id="rId90" o:title=""/>
                </v:shape>
                <o:OLEObject Type="Embed" ProgID="Equation.DSMT4" ShapeID="_x0000_i1081" DrawAspect="Content" ObjectID="_1771654811" r:id="rId117"/>
              </w:object>
            </w:r>
          </w:p>
          <w:p w14:paraId="153304C0" w14:textId="77777777" w:rsidR="006B2E3C" w:rsidRPr="006B2E3C" w:rsidRDefault="006B2E3C" w:rsidP="006B2E3C">
            <w:pPr>
              <w:spacing w:after="0" w:line="360" w:lineRule="auto"/>
              <w:ind w:right="-270"/>
              <w:rPr>
                <w:rFonts w:eastAsia="Times New Roman"/>
                <w:szCs w:val="28"/>
                <w:lang w:val="pt-BR"/>
              </w:rPr>
            </w:pPr>
            <w:r>
              <w:rPr>
                <w:rFonts w:eastAsia="Times New Roman"/>
                <w:szCs w:val="28"/>
                <w:lang w:val="vi-VN"/>
              </w:rPr>
              <w:t>Để</w:t>
            </w:r>
            <w:r>
              <w:rPr>
                <w:rFonts w:eastAsia="Times New Roman"/>
                <w:position w:val="-24"/>
                <w:szCs w:val="28"/>
                <w:lang w:val="vi-VN"/>
              </w:rPr>
              <w:t xml:space="preserve">        </w:t>
            </w:r>
            <w:r w:rsidRPr="006B2E3C">
              <w:rPr>
                <w:rFonts w:eastAsia="Times New Roman"/>
                <w:position w:val="-24"/>
                <w:szCs w:val="28"/>
              </w:rPr>
              <w:object w:dxaOrig="560" w:dyaOrig="620" w14:anchorId="64BD6D1D">
                <v:shape id="_x0000_i1082" type="#_x0000_t75" style="width:31.35pt;height:35.05pt" o:ole="">
                  <v:imagedata r:id="rId90" o:title=""/>
                </v:shape>
                <o:OLEObject Type="Embed" ProgID="Equation.DSMT4" ShapeID="_x0000_i1082" DrawAspect="Content" ObjectID="_1771654812" r:id="rId118"/>
              </w:object>
            </w:r>
            <w:r w:rsidRPr="006B2E3C">
              <w:rPr>
                <w:rFonts w:eastAsia="Times New Roman"/>
                <w:szCs w:val="28"/>
                <w:lang w:val="pt-BR"/>
              </w:rPr>
              <w:t xml:space="preserve"> có giá trị nguyên khi (n – 5) </w:t>
            </w:r>
            <w:r w:rsidRPr="006B2E3C">
              <w:rPr>
                <w:rFonts w:eastAsia="Times New Roman"/>
                <w:position w:val="-4"/>
                <w:szCs w:val="28"/>
              </w:rPr>
              <w:object w:dxaOrig="120" w:dyaOrig="279" w14:anchorId="520FE154">
                <v:shape id="_x0000_i1083" type="#_x0000_t75" style="width:5.2pt;height:14.2pt" o:ole="">
                  <v:imagedata r:id="rId119" o:title=""/>
                </v:shape>
                <o:OLEObject Type="Embed" ProgID="Equation.DSMT4" ShapeID="_x0000_i1083" DrawAspect="Content" ObjectID="_1771654813" r:id="rId120"/>
              </w:object>
            </w:r>
            <w:r w:rsidRPr="006B2E3C">
              <w:rPr>
                <w:rFonts w:eastAsia="Times New Roman"/>
                <w:szCs w:val="28"/>
                <w:lang w:val="pt-BR"/>
              </w:rPr>
              <w:t xml:space="preserve"> (n – 3)</w:t>
            </w:r>
          </w:p>
          <w:p w14:paraId="6149F71D" w14:textId="77777777" w:rsidR="006B2E3C" w:rsidRPr="006B2E3C" w:rsidRDefault="006B2E3C" w:rsidP="006B2E3C">
            <w:pPr>
              <w:tabs>
                <w:tab w:val="left" w:pos="6345"/>
              </w:tabs>
              <w:spacing w:before="0" w:after="0"/>
              <w:jc w:val="left"/>
              <w:rPr>
                <w:rFonts w:eastAsia="Times New Roman"/>
                <w:szCs w:val="28"/>
                <w:lang w:val="pt-BR"/>
              </w:rPr>
            </w:pPr>
            <w:r>
              <w:rPr>
                <w:rFonts w:eastAsia="Times New Roman"/>
                <w:szCs w:val="28"/>
                <w:lang w:val="vi-VN"/>
              </w:rPr>
              <w:t xml:space="preserve">             </w:t>
            </w:r>
            <w:r w:rsidRPr="006B2E3C">
              <w:rPr>
                <w:rFonts w:eastAsia="Times New Roman"/>
                <w:szCs w:val="28"/>
              </w:rPr>
              <w:t xml:space="preserve">hay </w:t>
            </w:r>
            <w:r w:rsidRPr="006B2E3C">
              <w:rPr>
                <w:rFonts w:eastAsia="Times New Roman"/>
                <w:position w:val="-14"/>
                <w:szCs w:val="28"/>
              </w:rPr>
              <w:object w:dxaOrig="2020" w:dyaOrig="400" w14:anchorId="46442DA8">
                <v:shape id="_x0000_i1084" type="#_x0000_t75" style="width:101.1pt;height:20.15pt" o:ole="">
                  <v:imagedata r:id="rId121" o:title=""/>
                </v:shape>
                <o:OLEObject Type="Embed" ProgID="Equation.DSMT4" ShapeID="_x0000_i1084" DrawAspect="Content" ObjectID="_1771654814" r:id="rId122"/>
              </w:object>
            </w:r>
          </w:p>
          <w:p w14:paraId="6D9A0AAB" w14:textId="77777777" w:rsidR="006B2E3C" w:rsidRPr="006B2E3C" w:rsidRDefault="006B2E3C" w:rsidP="006B2E3C">
            <w:pPr>
              <w:tabs>
                <w:tab w:val="left" w:pos="6345"/>
              </w:tabs>
              <w:spacing w:before="0" w:after="0"/>
              <w:jc w:val="left"/>
              <w:rPr>
                <w:rFonts w:eastAsia="Times New Roman"/>
                <w:szCs w:val="28"/>
                <w:lang w:val="pt-BR"/>
              </w:rPr>
            </w:pPr>
            <w:r w:rsidRPr="006B2E3C">
              <w:rPr>
                <w:rFonts w:eastAsia="Times New Roman"/>
                <w:position w:val="-38"/>
                <w:szCs w:val="28"/>
              </w:rPr>
              <w:object w:dxaOrig="2460" w:dyaOrig="880" w14:anchorId="40984D37">
                <v:shape id="_x0000_i1085" type="#_x0000_t75" style="width:123.85pt;height:44.4pt" o:ole="">
                  <v:imagedata r:id="rId123" o:title=""/>
                </v:shape>
                <o:OLEObject Type="Embed" ProgID="Equation.DSMT4" ShapeID="_x0000_i1085" DrawAspect="Content" ObjectID="_1771654815" r:id="rId124"/>
              </w:object>
            </w:r>
          </w:p>
          <w:p w14:paraId="49983AFB" w14:textId="77777777" w:rsidR="006B2E3C" w:rsidRPr="006B2E3C" w:rsidRDefault="006B2E3C" w:rsidP="006B2E3C">
            <w:pPr>
              <w:tabs>
                <w:tab w:val="left" w:pos="6345"/>
              </w:tabs>
              <w:spacing w:before="0" w:after="0"/>
              <w:jc w:val="left"/>
              <w:rPr>
                <w:rFonts w:eastAsia="Times New Roman"/>
                <w:szCs w:val="28"/>
                <w:lang w:val="pt-BR"/>
              </w:rPr>
            </w:pPr>
            <w:r w:rsidRPr="006B2E3C">
              <w:rPr>
                <w:rFonts w:eastAsia="Times New Roman"/>
                <w:szCs w:val="28"/>
                <w:lang w:val="pt-BR"/>
              </w:rPr>
              <w:t xml:space="preserve">Vì (n – 3) </w:t>
            </w:r>
            <w:r w:rsidRPr="006B2E3C">
              <w:rPr>
                <w:rFonts w:eastAsia="Times New Roman"/>
                <w:position w:val="-4"/>
                <w:szCs w:val="28"/>
              </w:rPr>
              <w:object w:dxaOrig="120" w:dyaOrig="279" w14:anchorId="2DD6FFE3">
                <v:shape id="_x0000_i1086" type="#_x0000_t75" style="width:5.2pt;height:14.2pt" o:ole="">
                  <v:imagedata r:id="rId119" o:title=""/>
                </v:shape>
                <o:OLEObject Type="Embed" ProgID="Equation.DSMT4" ShapeID="_x0000_i1086" DrawAspect="Content" ObjectID="_1771654816" r:id="rId125"/>
              </w:object>
            </w:r>
            <w:r w:rsidRPr="006B2E3C">
              <w:rPr>
                <w:rFonts w:eastAsia="Times New Roman"/>
                <w:szCs w:val="28"/>
                <w:lang w:val="pt-BR"/>
              </w:rPr>
              <w:t xml:space="preserve"> (n – 3). Suy ra – 2 </w:t>
            </w:r>
            <w:r w:rsidRPr="006B2E3C">
              <w:rPr>
                <w:rFonts w:eastAsia="Times New Roman"/>
                <w:position w:val="-4"/>
                <w:szCs w:val="28"/>
              </w:rPr>
              <w:object w:dxaOrig="120" w:dyaOrig="279" w14:anchorId="2C237731">
                <v:shape id="_x0000_i1087" type="#_x0000_t75" style="width:5.2pt;height:14.2pt" o:ole="">
                  <v:imagedata r:id="rId119" o:title=""/>
                </v:shape>
                <o:OLEObject Type="Embed" ProgID="Equation.DSMT4" ShapeID="_x0000_i1087" DrawAspect="Content" ObjectID="_1771654817" r:id="rId126"/>
              </w:object>
            </w:r>
            <w:r w:rsidRPr="006B2E3C">
              <w:rPr>
                <w:rFonts w:eastAsia="Times New Roman"/>
                <w:szCs w:val="28"/>
                <w:lang w:val="pt-BR"/>
              </w:rPr>
              <w:t xml:space="preserve"> (n – 3) </w:t>
            </w:r>
            <w:r w:rsidRPr="006B2E3C">
              <w:rPr>
                <w:rFonts w:eastAsia="Times New Roman"/>
                <w:position w:val="-6"/>
                <w:szCs w:val="28"/>
              </w:rPr>
              <w:object w:dxaOrig="300" w:dyaOrig="240" w14:anchorId="67A05077">
                <v:shape id="_x0000_i1088" type="#_x0000_t75" style="width:14.9pt;height:11.95pt" o:ole="">
                  <v:imagedata r:id="rId127" o:title=""/>
                </v:shape>
                <o:OLEObject Type="Embed" ProgID="Equation.DSMT4" ShapeID="_x0000_i1088" DrawAspect="Content" ObjectID="_1771654818" r:id="rId128"/>
              </w:object>
            </w:r>
            <w:r w:rsidRPr="006B2E3C">
              <w:rPr>
                <w:rFonts w:eastAsia="Times New Roman"/>
                <w:szCs w:val="28"/>
                <w:lang w:val="pt-BR"/>
              </w:rPr>
              <w:t xml:space="preserve"> n - 3</w:t>
            </w:r>
            <w:r w:rsidRPr="006B2E3C">
              <w:rPr>
                <w:rFonts w:eastAsia="Times New Roman"/>
                <w:position w:val="-4"/>
                <w:szCs w:val="28"/>
              </w:rPr>
              <w:object w:dxaOrig="200" w:dyaOrig="200" w14:anchorId="0C3BD1E1">
                <v:shape id="_x0000_i1089" type="#_x0000_t75" style="width:8.95pt;height:8.95pt" o:ole="">
                  <v:imagedata r:id="rId129" o:title=""/>
                </v:shape>
                <o:OLEObject Type="Embed" ProgID="Equation.DSMT4" ShapeID="_x0000_i1089" DrawAspect="Content" ObjectID="_1771654819" r:id="rId130"/>
              </w:object>
            </w:r>
            <w:r w:rsidRPr="006B2E3C">
              <w:rPr>
                <w:rFonts w:eastAsia="Times New Roman"/>
                <w:szCs w:val="28"/>
                <w:lang w:val="pt-BR"/>
              </w:rPr>
              <w:t>Ư(-2)</w:t>
            </w:r>
          </w:p>
          <w:p w14:paraId="701B8892" w14:textId="77777777" w:rsidR="006B2E3C" w:rsidRDefault="006B2E3C" w:rsidP="006B2E3C">
            <w:pPr>
              <w:tabs>
                <w:tab w:val="left" w:pos="6345"/>
              </w:tabs>
              <w:spacing w:before="0" w:after="0"/>
              <w:jc w:val="left"/>
              <w:rPr>
                <w:rFonts w:eastAsia="Times New Roman"/>
                <w:position w:val="-14"/>
                <w:szCs w:val="28"/>
              </w:rPr>
            </w:pPr>
            <w:r w:rsidRPr="006B2E3C">
              <w:rPr>
                <w:rFonts w:eastAsia="Times New Roman"/>
                <w:szCs w:val="28"/>
              </w:rPr>
              <w:t xml:space="preserve">Ư(-2) = </w:t>
            </w:r>
            <w:r w:rsidRPr="006B2E3C">
              <w:rPr>
                <w:rFonts w:eastAsia="Times New Roman"/>
                <w:position w:val="-14"/>
                <w:szCs w:val="28"/>
              </w:rPr>
              <w:object w:dxaOrig="1240" w:dyaOrig="400" w14:anchorId="6DEF66BF">
                <v:shape id="_x0000_i1090" type="#_x0000_t75" style="width:62.3pt;height:20.15pt" o:ole="">
                  <v:imagedata r:id="rId131" o:title=""/>
                </v:shape>
                <o:OLEObject Type="Embed" ProgID="Equation.DSMT4" ShapeID="_x0000_i1090" DrawAspect="Content" ObjectID="_1771654820" r:id="rId132"/>
              </w:object>
            </w:r>
          </w:p>
          <w:p w14:paraId="6B533DA0" w14:textId="77777777" w:rsidR="006B2E3C" w:rsidRPr="006B2E3C" w:rsidRDefault="006B2E3C" w:rsidP="006B2E3C">
            <w:pPr>
              <w:tabs>
                <w:tab w:val="left" w:pos="6345"/>
              </w:tabs>
              <w:spacing w:before="0" w:after="0"/>
              <w:jc w:val="left"/>
              <w:rPr>
                <w:rFonts w:eastAsia="Times New Roman"/>
                <w:position w:val="-14"/>
                <w:szCs w:val="28"/>
                <w:lang w:val="vi-VN"/>
              </w:rPr>
            </w:pPr>
            <w:r>
              <w:rPr>
                <w:rFonts w:eastAsia="Times New Roman"/>
                <w:position w:val="-14"/>
                <w:szCs w:val="28"/>
                <w:lang w:val="vi-VN"/>
              </w:rPr>
              <w:t>Xét  các trường hợp  n-3= -1  =&gt; n=    ........</w:t>
            </w:r>
          </w:p>
          <w:p w14:paraId="7370153D" w14:textId="77777777" w:rsidR="006B2E3C" w:rsidRDefault="006B2E3C" w:rsidP="006B2E3C">
            <w:pPr>
              <w:tabs>
                <w:tab w:val="left" w:pos="6345"/>
              </w:tabs>
              <w:spacing w:before="0" w:after="0"/>
              <w:jc w:val="left"/>
              <w:rPr>
                <w:rFonts w:eastAsia="Times New Roman"/>
                <w:position w:val="-14"/>
                <w:szCs w:val="28"/>
                <w:lang w:val="vi-VN"/>
              </w:rPr>
            </w:pPr>
            <w:r>
              <w:rPr>
                <w:rFonts w:eastAsia="Times New Roman"/>
                <w:position w:val="-14"/>
                <w:szCs w:val="28"/>
                <w:lang w:val="vi-VN"/>
              </w:rPr>
              <w:t xml:space="preserve">                                  n-3= 1  =&gt; n=    ........     .</w:t>
            </w:r>
          </w:p>
          <w:p w14:paraId="2DEBB794" w14:textId="77777777" w:rsidR="006B2E3C" w:rsidRPr="006B2E3C" w:rsidRDefault="006B2E3C" w:rsidP="006B2E3C">
            <w:pPr>
              <w:tabs>
                <w:tab w:val="left" w:pos="6345"/>
              </w:tabs>
              <w:spacing w:before="0" w:after="0"/>
              <w:jc w:val="left"/>
              <w:rPr>
                <w:rFonts w:eastAsia="Times New Roman"/>
                <w:position w:val="-14"/>
                <w:szCs w:val="28"/>
              </w:rPr>
            </w:pPr>
            <w:r>
              <w:rPr>
                <w:rFonts w:eastAsia="Times New Roman"/>
                <w:position w:val="-14"/>
                <w:szCs w:val="28"/>
                <w:lang w:val="vi-VN"/>
              </w:rPr>
              <w:t xml:space="preserve">                                   .......</w:t>
            </w:r>
          </w:p>
          <w:p w14:paraId="46EE6A54" w14:textId="77777777" w:rsidR="006B2E3C" w:rsidRPr="006B2E3C" w:rsidRDefault="006B2E3C" w:rsidP="006B2E3C">
            <w:pPr>
              <w:tabs>
                <w:tab w:val="left" w:pos="6345"/>
              </w:tabs>
              <w:spacing w:before="0" w:after="0"/>
              <w:jc w:val="left"/>
              <w:rPr>
                <w:rFonts w:ascii="Calibri" w:eastAsia="Calibri" w:hAnsi="Calibri"/>
                <w:position w:val="-24"/>
                <w:sz w:val="22"/>
                <w:szCs w:val="28"/>
                <w:lang w:val="pt-BR"/>
              </w:rPr>
            </w:pPr>
            <w:r>
              <w:rPr>
                <w:rFonts w:eastAsia="Times New Roman"/>
                <w:szCs w:val="28"/>
                <w:lang w:val="vi-VN"/>
              </w:rPr>
              <w:t>Vậy</w:t>
            </w:r>
            <w:r w:rsidRPr="006B2E3C">
              <w:rPr>
                <w:rFonts w:eastAsia="Times New Roman"/>
                <w:szCs w:val="28"/>
              </w:rPr>
              <w:t xml:space="preserve"> n </w:t>
            </w:r>
            <w:r w:rsidRPr="006B2E3C">
              <w:rPr>
                <w:rFonts w:eastAsia="Times New Roman"/>
                <w:position w:val="-4"/>
                <w:szCs w:val="28"/>
              </w:rPr>
              <w:object w:dxaOrig="200" w:dyaOrig="200" w14:anchorId="1445AE91">
                <v:shape id="_x0000_i1091" type="#_x0000_t75" style="width:8.95pt;height:8.95pt" o:ole="">
                  <v:imagedata r:id="rId129" o:title=""/>
                </v:shape>
                <o:OLEObject Type="Embed" ProgID="Equation.DSMT4" ShapeID="_x0000_i1091" DrawAspect="Content" ObjectID="_1771654821" r:id="rId133"/>
              </w:object>
            </w:r>
            <w:r w:rsidRPr="006B2E3C">
              <w:rPr>
                <w:rFonts w:eastAsia="Times New Roman"/>
                <w:position w:val="-14"/>
                <w:szCs w:val="28"/>
              </w:rPr>
              <w:object w:dxaOrig="940" w:dyaOrig="400" w14:anchorId="5046A9D8">
                <v:shape id="_x0000_i1092" type="#_x0000_t75" style="width:48.1pt;height:20.15pt" o:ole="">
                  <v:imagedata r:id="rId134" o:title=""/>
                </v:shape>
                <o:OLEObject Type="Embed" ProgID="Equation.DSMT4" ShapeID="_x0000_i1092" DrawAspect="Content" ObjectID="_1771654822" r:id="rId135"/>
              </w:object>
            </w:r>
          </w:p>
        </w:tc>
        <w:tc>
          <w:tcPr>
            <w:tcW w:w="1559" w:type="dxa"/>
            <w:gridSpan w:val="2"/>
            <w:shd w:val="clear" w:color="auto" w:fill="auto"/>
          </w:tcPr>
          <w:p w14:paraId="4371EFE2" w14:textId="77777777" w:rsidR="006B2E3C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050C8301" w14:textId="77777777" w:rsidR="006B2E3C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4C0A5EEE" w14:textId="77777777" w:rsidR="006B2E3C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44E8B8B0" w14:textId="77777777" w:rsidR="006B2E3C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2F0204D1" w14:textId="77777777" w:rsidR="006B2E3C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7B7F8756" w14:textId="77777777" w:rsidR="006B2E3C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6677DE08" w14:textId="77777777" w:rsidR="006B2E3C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1F8DD969" w14:textId="77777777" w:rsidR="006B2E3C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1FDA5854" w14:textId="77777777" w:rsidR="006B2E3C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</w:p>
          <w:p w14:paraId="167B576C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</w:p>
          <w:p w14:paraId="14D599F6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</w:p>
          <w:p w14:paraId="61803008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  <w:r w:rsidRPr="00B256E1">
              <w:rPr>
                <w:color w:val="0D0D0D"/>
                <w:sz w:val="26"/>
                <w:szCs w:val="26"/>
              </w:rPr>
              <w:lastRenderedPageBreak/>
              <w:t>0,25 điểm</w:t>
            </w:r>
          </w:p>
          <w:p w14:paraId="0DBF8F8E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</w:p>
          <w:p w14:paraId="08F2FC9A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</w:p>
          <w:p w14:paraId="6CD15465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</w:p>
          <w:p w14:paraId="359F863A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</w:p>
          <w:p w14:paraId="43ED2953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</w:p>
          <w:p w14:paraId="7C572F36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</w:p>
          <w:p w14:paraId="37BB378F" w14:textId="77777777" w:rsidR="006B2E3C" w:rsidRDefault="006B2E3C" w:rsidP="00283D11">
            <w:pPr>
              <w:spacing w:before="0" w:after="0"/>
              <w:ind w:right="-142"/>
              <w:jc w:val="center"/>
              <w:rPr>
                <w:color w:val="0D0D0D"/>
                <w:sz w:val="26"/>
                <w:szCs w:val="26"/>
              </w:rPr>
            </w:pPr>
          </w:p>
          <w:p w14:paraId="244F360D" w14:textId="77777777" w:rsidR="006B2E3C" w:rsidRPr="00424F4E" w:rsidRDefault="006B2E3C" w:rsidP="00283D11">
            <w:pPr>
              <w:spacing w:before="0" w:after="0"/>
              <w:ind w:right="-142"/>
              <w:jc w:val="center"/>
              <w:rPr>
                <w:sz w:val="26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</w:tc>
      </w:tr>
      <w:tr w:rsidR="006B2E3C" w:rsidRPr="00B256E1" w14:paraId="30A4290D" w14:textId="77777777" w:rsidTr="00366857">
        <w:trPr>
          <w:gridBefore w:val="1"/>
          <w:wBefore w:w="6" w:type="dxa"/>
          <w:trHeight w:val="317"/>
        </w:trPr>
        <w:tc>
          <w:tcPr>
            <w:tcW w:w="1378" w:type="dxa"/>
            <w:vMerge/>
            <w:vAlign w:val="center"/>
          </w:tcPr>
          <w:p w14:paraId="6852CE0F" w14:textId="77777777" w:rsidR="006B2E3C" w:rsidRPr="00B256E1" w:rsidRDefault="006B2E3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</w:tcPr>
          <w:p w14:paraId="4BB81713" w14:textId="77777777" w:rsidR="006B2E3C" w:rsidRPr="00B256E1" w:rsidRDefault="006B2E3C" w:rsidP="00283D11">
            <w:pPr>
              <w:tabs>
                <w:tab w:val="left" w:pos="1260"/>
              </w:tabs>
              <w:spacing w:before="0" w:after="0"/>
              <w:rPr>
                <w:rFonts w:eastAsia="Calibri" w:cs="Arial"/>
                <w:color w:val="0D0D0D"/>
                <w:position w:val="-24"/>
                <w:sz w:val="26"/>
                <w:szCs w:val="26"/>
                <w:lang w:val="it-IT"/>
              </w:rPr>
            </w:pPr>
            <w:r>
              <w:rPr>
                <w:rFonts w:eastAsia="Calibri" w:cs="Arial"/>
                <w:color w:val="0D0D0D"/>
                <w:position w:val="-24"/>
                <w:sz w:val="26"/>
                <w:szCs w:val="26"/>
                <w:lang w:val="vi-VN"/>
              </w:rPr>
              <w:t xml:space="preserve">b)  </w:t>
            </w:r>
            <w:r w:rsidRPr="00B256E1">
              <w:rPr>
                <w:rFonts w:eastAsia="Calibri" w:cs="Arial"/>
                <w:color w:val="0D0D0D"/>
                <w:position w:val="-24"/>
                <w:sz w:val="26"/>
                <w:szCs w:val="26"/>
                <w:lang w:val="it-IT"/>
              </w:rPr>
              <w:t xml:space="preserve">Biến đổi : </w:t>
            </w:r>
            <w:r w:rsidRPr="00B256E1">
              <w:rPr>
                <w:rFonts w:eastAsia="Calibri" w:cs="Arial"/>
                <w:color w:val="0D0D0D"/>
                <w:position w:val="-24"/>
                <w:sz w:val="26"/>
                <w:szCs w:val="26"/>
                <w:lang w:val="it-IT"/>
              </w:rPr>
              <w:object w:dxaOrig="3400" w:dyaOrig="620" w14:anchorId="41EEB403">
                <v:shape id="_x0000_i1093" type="#_x0000_t75" style="width:170.85pt;height:30.6pt" o:ole="">
                  <v:imagedata r:id="rId136" o:title=""/>
                </v:shape>
                <o:OLEObject Type="Embed" ProgID="Equation.DSMT4" ShapeID="_x0000_i1093" DrawAspect="Content" ObjectID="_1771654823" r:id="rId137"/>
              </w:object>
            </w:r>
          </w:p>
          <w:p w14:paraId="705A16E1" w14:textId="77777777" w:rsidR="006B2E3C" w:rsidRPr="00B256E1" w:rsidRDefault="006B2E3C" w:rsidP="00283D11">
            <w:pPr>
              <w:tabs>
                <w:tab w:val="left" w:pos="1260"/>
              </w:tabs>
              <w:spacing w:before="0" w:after="0"/>
              <w:rPr>
                <w:rFonts w:eastAsia="Calibri" w:cs="Arial"/>
                <w:color w:val="0D0D0D"/>
                <w:position w:val="-24"/>
                <w:sz w:val="26"/>
                <w:szCs w:val="26"/>
                <w:lang w:val="it-IT"/>
              </w:rPr>
            </w:pPr>
            <w:r>
              <w:rPr>
                <w:rFonts w:eastAsia="Calibri" w:cs="Arial"/>
                <w:color w:val="0D0D0D"/>
                <w:sz w:val="26"/>
                <w:szCs w:val="26"/>
                <w:lang w:val="vi-VN"/>
              </w:rPr>
              <w:t xml:space="preserve">          </w:t>
            </w:r>
            <w:r w:rsidRPr="00B256E1">
              <w:rPr>
                <w:rFonts w:eastAsia="Calibri" w:cs="Arial"/>
                <w:color w:val="0D0D0D"/>
                <w:position w:val="-24"/>
                <w:sz w:val="26"/>
                <w:szCs w:val="26"/>
                <w:lang w:val="it-IT"/>
              </w:rPr>
              <w:object w:dxaOrig="4940" w:dyaOrig="620" w14:anchorId="7D7CAA2F">
                <v:shape id="_x0000_i1094" type="#_x0000_t75" style="width:246.6pt;height:30.6pt" o:ole="">
                  <v:imagedata r:id="rId138" o:title=""/>
                </v:shape>
                <o:OLEObject Type="Embed" ProgID="Equation.DSMT4" ShapeID="_x0000_i1094" DrawAspect="Content" ObjectID="_1771654824" r:id="rId139"/>
              </w:object>
            </w:r>
          </w:p>
          <w:p w14:paraId="4B2CB3EB" w14:textId="77777777" w:rsidR="006B2E3C" w:rsidRPr="00B256E1" w:rsidRDefault="006B2E3C" w:rsidP="00283D11">
            <w:pPr>
              <w:tabs>
                <w:tab w:val="left" w:pos="1260"/>
              </w:tabs>
              <w:spacing w:before="0" w:after="0"/>
              <w:rPr>
                <w:color w:val="0D0D0D"/>
                <w:sz w:val="26"/>
                <w:szCs w:val="26"/>
              </w:rPr>
            </w:pPr>
            <w:r w:rsidRPr="00B256E1">
              <w:rPr>
                <w:rFonts w:eastAsia="Calibri" w:cs="Arial"/>
                <w:color w:val="0D0D0D"/>
                <w:position w:val="-28"/>
                <w:sz w:val="26"/>
                <w:szCs w:val="26"/>
                <w:lang w:val="it-IT"/>
              </w:rPr>
              <w:object w:dxaOrig="3820" w:dyaOrig="680" w14:anchorId="3299B7C6">
                <v:shape id="_x0000_i1095" type="#_x0000_t75" style="width:189.5pt;height:33.95pt" o:ole="">
                  <v:imagedata r:id="rId140" o:title=""/>
                </v:shape>
                <o:OLEObject Type="Embed" ProgID="Equation.DSMT4" ShapeID="_x0000_i1095" DrawAspect="Content" ObjectID="_1771654825" r:id="rId141"/>
              </w:object>
            </w:r>
            <w:r w:rsidRPr="00B256E1">
              <w:rPr>
                <w:rFonts w:eastAsia="Calibri" w:cs="Arial"/>
                <w:color w:val="0D0D0D"/>
                <w:position w:val="-28"/>
                <w:sz w:val="26"/>
                <w:szCs w:val="26"/>
                <w:lang w:val="it-IT"/>
              </w:rPr>
              <w:object w:dxaOrig="1499" w:dyaOrig="680" w14:anchorId="4E2BF395">
                <v:shape id="_x0000_i1096" type="#_x0000_t75" style="width:75.75pt;height:33.95pt" o:ole="">
                  <v:imagedata r:id="rId142" o:title=""/>
                </v:shape>
                <o:OLEObject Type="Embed" ProgID="Equation.DSMT4" ShapeID="_x0000_i1096" DrawAspect="Content" ObjectID="_1771654826" r:id="rId143"/>
              </w:object>
            </w:r>
            <w:r w:rsidRPr="00B256E1">
              <w:rPr>
                <w:rFonts w:eastAsia="Calibri" w:cs="Arial"/>
                <w:color w:val="0D0D0D"/>
                <w:position w:val="-24"/>
                <w:sz w:val="26"/>
                <w:szCs w:val="26"/>
                <w:lang w:val="it-IT"/>
              </w:rPr>
              <w:object w:dxaOrig="1279" w:dyaOrig="620" w14:anchorId="072C6E01">
                <v:shape id="_x0000_i1097" type="#_x0000_t75" style="width:64.55pt;height:30.6pt" o:ole="">
                  <v:imagedata r:id="rId144" o:title=""/>
                </v:shape>
                <o:OLEObject Type="Embed" ProgID="Equation.DSMT4" ShapeID="_x0000_i1097" DrawAspect="Content" ObjectID="_1771654827" r:id="rId145"/>
              </w:object>
            </w:r>
          </w:p>
        </w:tc>
        <w:tc>
          <w:tcPr>
            <w:tcW w:w="1559" w:type="dxa"/>
            <w:gridSpan w:val="2"/>
            <w:vAlign w:val="center"/>
          </w:tcPr>
          <w:p w14:paraId="0CFF13B8" w14:textId="77777777" w:rsidR="006B2E3C" w:rsidRPr="00B256E1" w:rsidRDefault="006B2E3C" w:rsidP="00283D1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</w:tc>
      </w:tr>
      <w:tr w:rsidR="00D554FC" w:rsidRPr="00B256E1" w14:paraId="6E09589C" w14:textId="77777777" w:rsidTr="00366857">
        <w:trPr>
          <w:gridBefore w:val="1"/>
          <w:wBefore w:w="6" w:type="dxa"/>
          <w:trHeight w:val="317"/>
        </w:trPr>
        <w:tc>
          <w:tcPr>
            <w:tcW w:w="1378" w:type="dxa"/>
            <w:vAlign w:val="center"/>
          </w:tcPr>
          <w:p w14:paraId="24C79BD6" w14:textId="77777777" w:rsidR="00D554FC" w:rsidRPr="00B256E1" w:rsidRDefault="00D554FC" w:rsidP="00283D11">
            <w:pPr>
              <w:spacing w:before="0" w:after="0"/>
              <w:jc w:val="center"/>
              <w:rPr>
                <w:b/>
                <w:color w:val="0D0D0D"/>
                <w:sz w:val="26"/>
                <w:szCs w:val="26"/>
              </w:rPr>
            </w:pPr>
          </w:p>
        </w:tc>
        <w:tc>
          <w:tcPr>
            <w:tcW w:w="7371" w:type="dxa"/>
            <w:gridSpan w:val="2"/>
          </w:tcPr>
          <w:p w14:paraId="18B2187E" w14:textId="77777777" w:rsidR="00D554FC" w:rsidRPr="00B256E1" w:rsidRDefault="00D554FC" w:rsidP="00283D11">
            <w:pPr>
              <w:spacing w:before="0" w:after="0"/>
              <w:rPr>
                <w:rFonts w:eastAsia="Calibri" w:cs="Arial"/>
                <w:color w:val="0D0D0D"/>
                <w:position w:val="-24"/>
                <w:sz w:val="26"/>
                <w:szCs w:val="26"/>
                <w:lang w:val="it-IT"/>
              </w:rPr>
            </w:pPr>
            <w:r w:rsidRPr="00B256E1">
              <w:rPr>
                <w:color w:val="0D0D0D"/>
                <w:sz w:val="26"/>
                <w:szCs w:val="26"/>
                <w:lang w:val="it-IT"/>
              </w:rPr>
              <w:t xml:space="preserve">Vì </w:t>
            </w:r>
            <w:r w:rsidRPr="00B256E1">
              <w:rPr>
                <w:rFonts w:eastAsia="Calibri" w:cs="Arial"/>
                <w:color w:val="0D0D0D"/>
                <w:position w:val="-24"/>
                <w:sz w:val="26"/>
                <w:szCs w:val="26"/>
                <w:lang w:val="it-IT"/>
              </w:rPr>
              <w:object w:dxaOrig="740" w:dyaOrig="620" w14:anchorId="4E84CBCB">
                <v:shape id="_x0000_i1098" type="#_x0000_t75" style="width:36.55pt;height:30.6pt" o:ole="">
                  <v:imagedata r:id="rId146" o:title=""/>
                </v:shape>
                <o:OLEObject Type="Embed" ProgID="Equation.DSMT4" ShapeID="_x0000_i1098" DrawAspect="Content" ObjectID="_1771654828" r:id="rId147"/>
              </w:object>
            </w:r>
            <w:r w:rsidRPr="00B256E1">
              <w:rPr>
                <w:color w:val="0D0D0D"/>
                <w:sz w:val="26"/>
                <w:szCs w:val="26"/>
                <w:lang w:val="it-IT"/>
              </w:rPr>
              <w:t xml:space="preserve"> nên   </w:t>
            </w:r>
            <w:r w:rsidRPr="00B256E1">
              <w:rPr>
                <w:rFonts w:ascii="Calibri" w:eastAsia="Calibri" w:hAnsi="Calibri" w:cs="Arial"/>
                <w:color w:val="0D0D0D"/>
                <w:position w:val="-24"/>
                <w:sz w:val="26"/>
                <w:szCs w:val="26"/>
                <w:lang w:val="it-IT"/>
              </w:rPr>
              <w:object w:dxaOrig="3780" w:dyaOrig="620" w14:anchorId="578B03C3">
                <v:shape id="_x0000_i1099" type="#_x0000_t75" style="width:189.15pt;height:30.6pt" o:ole="">
                  <v:imagedata r:id="rId148" o:title=""/>
                </v:shape>
                <o:OLEObject Type="Embed" ProgID="Equation.DSMT4" ShapeID="_x0000_i1099" DrawAspect="Content" ObjectID="_1771654829" r:id="rId149"/>
              </w:object>
            </w:r>
          </w:p>
        </w:tc>
        <w:tc>
          <w:tcPr>
            <w:tcW w:w="1559" w:type="dxa"/>
            <w:gridSpan w:val="2"/>
            <w:vAlign w:val="center"/>
          </w:tcPr>
          <w:p w14:paraId="036252A6" w14:textId="77777777" w:rsidR="00D554FC" w:rsidRPr="00B256E1" w:rsidRDefault="00D554FC" w:rsidP="00283D11">
            <w:pPr>
              <w:spacing w:before="0" w:after="0"/>
              <w:jc w:val="center"/>
              <w:rPr>
                <w:color w:val="0D0D0D"/>
                <w:sz w:val="26"/>
                <w:szCs w:val="26"/>
              </w:rPr>
            </w:pPr>
            <w:r w:rsidRPr="00B256E1">
              <w:rPr>
                <w:color w:val="0D0D0D"/>
                <w:sz w:val="26"/>
                <w:szCs w:val="26"/>
              </w:rPr>
              <w:t>0,25 điểm</w:t>
            </w:r>
          </w:p>
        </w:tc>
      </w:tr>
      <w:tr w:rsidR="00366857" w:rsidRPr="00363E8C" w14:paraId="50FEF0ED" w14:textId="77777777" w:rsidTr="0036685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V w:val="none" w:sz="0" w:space="0" w:color="auto"/>
          </w:tblBorders>
        </w:tblPrEx>
        <w:trPr>
          <w:gridAfter w:val="1"/>
          <w:wAfter w:w="126" w:type="dxa"/>
        </w:trPr>
        <w:tc>
          <w:tcPr>
            <w:tcW w:w="3618" w:type="dxa"/>
            <w:gridSpan w:val="3"/>
          </w:tcPr>
          <w:p w14:paraId="77993C40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4CA94C86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15E99277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3CA49448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10D958B7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7D2D0DB0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44731565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0E08924B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79E10F79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4A1B990E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1FCB90EB" w14:textId="77777777" w:rsidR="00363E8C" w:rsidRDefault="00363E8C" w:rsidP="00283D11">
            <w:pPr>
              <w:tabs>
                <w:tab w:val="left" w:pos="567"/>
              </w:tabs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5F835140" w14:textId="77777777" w:rsidR="00366857" w:rsidRPr="00996B78" w:rsidRDefault="00366857" w:rsidP="00283D11">
            <w:pPr>
              <w:spacing w:before="0" w:after="0"/>
              <w:rPr>
                <w:color w:val="0D0D0D"/>
                <w:sz w:val="26"/>
                <w:szCs w:val="26"/>
              </w:rPr>
            </w:pPr>
          </w:p>
        </w:tc>
        <w:tc>
          <w:tcPr>
            <w:tcW w:w="6570" w:type="dxa"/>
            <w:gridSpan w:val="2"/>
          </w:tcPr>
          <w:p w14:paraId="4BD0E1D6" w14:textId="77777777" w:rsidR="00363E8C" w:rsidRPr="00363E8C" w:rsidRDefault="00363E8C" w:rsidP="00283D11">
            <w:pPr>
              <w:spacing w:before="0" w:after="0"/>
              <w:rPr>
                <w:bCs/>
                <w:color w:val="0D0D0D"/>
                <w:sz w:val="26"/>
                <w:szCs w:val="26"/>
              </w:rPr>
            </w:pPr>
          </w:p>
          <w:p w14:paraId="2774A390" w14:textId="77777777" w:rsidR="00363E8C" w:rsidRPr="00363E8C" w:rsidRDefault="00363E8C" w:rsidP="00283D11">
            <w:pPr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40B39677" w14:textId="77777777" w:rsidR="00363E8C" w:rsidRPr="00363E8C" w:rsidRDefault="00363E8C" w:rsidP="00283D11">
            <w:pPr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  <w:p w14:paraId="44A03430" w14:textId="77777777" w:rsidR="00366857" w:rsidRPr="00363E8C" w:rsidRDefault="00366857" w:rsidP="00283D11">
            <w:pPr>
              <w:spacing w:before="0" w:after="0"/>
              <w:jc w:val="center"/>
              <w:rPr>
                <w:bCs/>
                <w:color w:val="0D0D0D"/>
                <w:sz w:val="26"/>
                <w:szCs w:val="26"/>
              </w:rPr>
            </w:pPr>
          </w:p>
        </w:tc>
      </w:tr>
    </w:tbl>
    <w:p w14:paraId="5F6D859E" w14:textId="77777777" w:rsidR="00366857" w:rsidRPr="00B75142" w:rsidRDefault="00366857" w:rsidP="00283D11">
      <w:pPr>
        <w:spacing w:before="0" w:after="0"/>
        <w:rPr>
          <w:rFonts w:asciiTheme="minorHAnsi" w:hAnsiTheme="minorHAnsi"/>
          <w:color w:val="0D0D0D"/>
          <w:position w:val="-28"/>
          <w:sz w:val="26"/>
          <w:szCs w:val="26"/>
          <w:lang w:val="nl-NL"/>
        </w:rPr>
      </w:pPr>
    </w:p>
    <w:sectPr w:rsidR="00366857" w:rsidRPr="00B75142" w:rsidSect="004A1E33">
      <w:headerReference w:type="default" r:id="rId150"/>
      <w:footerReference w:type="even" r:id="rId151"/>
      <w:footerReference w:type="default" r:id="rId152"/>
      <w:pgSz w:w="11907" w:h="16840" w:code="9"/>
      <w:pgMar w:top="116" w:right="850" w:bottom="142" w:left="1008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689641" w14:textId="77777777" w:rsidR="004A1E33" w:rsidRDefault="004A1E33">
      <w:r>
        <w:separator/>
      </w:r>
    </w:p>
  </w:endnote>
  <w:endnote w:type="continuationSeparator" w:id="0">
    <w:p w14:paraId="292C1C42" w14:textId="77777777" w:rsidR="004A1E33" w:rsidRDefault="004A1E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DB9033" w14:textId="77777777" w:rsidR="008F3CA5" w:rsidRDefault="008F3CA5" w:rsidP="00E6290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B37ECA4" w14:textId="77777777" w:rsidR="008F3CA5" w:rsidRDefault="008F3CA5" w:rsidP="00E6290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44F661" w14:textId="77777777" w:rsidR="008F3CA5" w:rsidRDefault="008F3CA5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4049D4">
      <w:rPr>
        <w:noProof/>
      </w:rPr>
      <w:t>4</w:t>
    </w:r>
    <w:r>
      <w:rPr>
        <w:noProof/>
      </w:rPr>
      <w:fldChar w:fldCharType="end"/>
    </w:r>
  </w:p>
  <w:p w14:paraId="19ACAF3F" w14:textId="77777777" w:rsidR="008F3CA5" w:rsidRDefault="008F3C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F2D926" w14:textId="77777777" w:rsidR="004A1E33" w:rsidRDefault="004A1E33">
      <w:r>
        <w:separator/>
      </w:r>
    </w:p>
  </w:footnote>
  <w:footnote w:type="continuationSeparator" w:id="0">
    <w:p w14:paraId="0622F792" w14:textId="77777777" w:rsidR="004A1E33" w:rsidRDefault="004A1E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DDBB5D" w14:textId="77777777" w:rsidR="008F3CA5" w:rsidRDefault="008F3CA5" w:rsidP="009A42AA">
    <w:pPr>
      <w:pStyle w:val="Header"/>
    </w:pPr>
  </w:p>
  <w:p w14:paraId="3E69E07D" w14:textId="77777777" w:rsidR="008F3CA5" w:rsidRDefault="008F3CA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B0204"/>
    <w:multiLevelType w:val="hybridMultilevel"/>
    <w:tmpl w:val="BCFE04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791DAC"/>
    <w:multiLevelType w:val="hybridMultilevel"/>
    <w:tmpl w:val="54A497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1C3AC2"/>
    <w:multiLevelType w:val="multilevel"/>
    <w:tmpl w:val="B3AE8B1E"/>
    <w:lvl w:ilvl="0">
      <w:start w:val="44"/>
      <w:numFmt w:val="decimal"/>
      <w:lvlText w:val="%1."/>
      <w:lvlJc w:val="left"/>
      <w:pPr>
        <w:tabs>
          <w:tab w:val="num" w:pos="1440"/>
        </w:tabs>
        <w:ind w:left="1440" w:hanging="1327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209B1002"/>
    <w:multiLevelType w:val="multilevel"/>
    <w:tmpl w:val="A68CC2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52F1377"/>
    <w:multiLevelType w:val="multilevel"/>
    <w:tmpl w:val="CFE877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72D6AED"/>
    <w:multiLevelType w:val="hybridMultilevel"/>
    <w:tmpl w:val="55C00D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D65E97"/>
    <w:multiLevelType w:val="hybridMultilevel"/>
    <w:tmpl w:val="AFA85738"/>
    <w:lvl w:ilvl="0" w:tplc="0B08B44E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 w15:restartNumberingAfterBreak="0">
    <w:nsid w:val="43AA0EE5"/>
    <w:multiLevelType w:val="hybridMultilevel"/>
    <w:tmpl w:val="A7AAD9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396DE0"/>
    <w:multiLevelType w:val="hybridMultilevel"/>
    <w:tmpl w:val="78A61786"/>
    <w:lvl w:ilvl="0" w:tplc="F556A29A">
      <w:start w:val="1"/>
      <w:numFmt w:val="decimal"/>
      <w:lvlText w:val="%1."/>
      <w:lvlJc w:val="left"/>
      <w:pPr>
        <w:tabs>
          <w:tab w:val="num" w:pos="720"/>
        </w:tabs>
        <w:ind w:left="57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48D44380"/>
    <w:multiLevelType w:val="hybridMultilevel"/>
    <w:tmpl w:val="A5C0437C"/>
    <w:lvl w:ilvl="0" w:tplc="D0F4E100">
      <w:start w:val="36"/>
      <w:numFmt w:val="decimal"/>
      <w:lvlText w:val="%1."/>
      <w:lvlJc w:val="left"/>
      <w:pPr>
        <w:tabs>
          <w:tab w:val="num" w:pos="1440"/>
        </w:tabs>
        <w:ind w:left="1440" w:hanging="1327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53110218"/>
    <w:multiLevelType w:val="hybridMultilevel"/>
    <w:tmpl w:val="EB3E3E7A"/>
    <w:lvl w:ilvl="0" w:tplc="25ACA1D8">
      <w:start w:val="1"/>
      <w:numFmt w:val="upperLetter"/>
      <w:lvlText w:val="%1."/>
      <w:lvlJc w:val="left"/>
      <w:pPr>
        <w:ind w:left="720" w:hanging="360"/>
      </w:pPr>
      <w:rPr>
        <w:rFonts w:ascii="Times New Roman" w:eastAsia="MS Mincho" w:hAnsi="Times New Roman" w:cs="Times New Roman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4587991"/>
    <w:multiLevelType w:val="hybridMultilevel"/>
    <w:tmpl w:val="716CCDC8"/>
    <w:lvl w:ilvl="0" w:tplc="1F6A818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BB06A2"/>
    <w:multiLevelType w:val="hybridMultilevel"/>
    <w:tmpl w:val="F348AC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9549FB"/>
    <w:multiLevelType w:val="hybridMultilevel"/>
    <w:tmpl w:val="F0BAD7BA"/>
    <w:lvl w:ilvl="0" w:tplc="2B584010"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4" w15:restartNumberingAfterBreak="0">
    <w:nsid w:val="5AFD5691"/>
    <w:multiLevelType w:val="multilevel"/>
    <w:tmpl w:val="75BC3F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6FD51AE9"/>
    <w:multiLevelType w:val="hybridMultilevel"/>
    <w:tmpl w:val="94EA72D0"/>
    <w:lvl w:ilvl="0" w:tplc="0409000F">
      <w:start w:val="1"/>
      <w:numFmt w:val="decimal"/>
      <w:lvlText w:val="%1."/>
      <w:lvlJc w:val="left"/>
      <w:pPr>
        <w:tabs>
          <w:tab w:val="num" w:pos="725"/>
        </w:tabs>
        <w:ind w:left="725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5"/>
        </w:tabs>
        <w:ind w:left="144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5"/>
        </w:tabs>
        <w:ind w:left="216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5"/>
        </w:tabs>
        <w:ind w:left="288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5"/>
        </w:tabs>
        <w:ind w:left="360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5"/>
        </w:tabs>
        <w:ind w:left="432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5"/>
        </w:tabs>
        <w:ind w:left="504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5"/>
        </w:tabs>
        <w:ind w:left="576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5"/>
        </w:tabs>
        <w:ind w:left="6485" w:hanging="180"/>
      </w:pPr>
      <w:rPr>
        <w:rFonts w:cs="Times New Roman"/>
      </w:rPr>
    </w:lvl>
  </w:abstractNum>
  <w:abstractNum w:abstractNumId="16" w15:restartNumberingAfterBreak="0">
    <w:nsid w:val="75DB3364"/>
    <w:multiLevelType w:val="hybridMultilevel"/>
    <w:tmpl w:val="EA4E7246"/>
    <w:lvl w:ilvl="0" w:tplc="FF3AF104">
      <w:start w:val="1"/>
      <w:numFmt w:val="upperRoman"/>
      <w:lvlText w:val="%1."/>
      <w:lvlJc w:val="left"/>
      <w:pPr>
        <w:ind w:left="777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ind w:left="6177" w:hanging="180"/>
      </w:pPr>
    </w:lvl>
  </w:abstractNum>
  <w:num w:numId="1" w16cid:durableId="1696619116">
    <w:abstractNumId w:val="8"/>
  </w:num>
  <w:num w:numId="2" w16cid:durableId="1316836329">
    <w:abstractNumId w:val="13"/>
  </w:num>
  <w:num w:numId="3" w16cid:durableId="985359672">
    <w:abstractNumId w:val="15"/>
  </w:num>
  <w:num w:numId="4" w16cid:durableId="1605263202">
    <w:abstractNumId w:val="9"/>
  </w:num>
  <w:num w:numId="5" w16cid:durableId="1581603011">
    <w:abstractNumId w:val="2"/>
  </w:num>
  <w:num w:numId="6" w16cid:durableId="77983726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385720425">
    <w:abstractNumId w:val="6"/>
  </w:num>
  <w:num w:numId="8" w16cid:durableId="1164706140">
    <w:abstractNumId w:val="0"/>
  </w:num>
  <w:num w:numId="9" w16cid:durableId="2097440548">
    <w:abstractNumId w:val="16"/>
  </w:num>
  <w:num w:numId="10" w16cid:durableId="3826207">
    <w:abstractNumId w:val="3"/>
  </w:num>
  <w:num w:numId="11" w16cid:durableId="818376467">
    <w:abstractNumId w:val="14"/>
  </w:num>
  <w:num w:numId="12" w16cid:durableId="1922837401">
    <w:abstractNumId w:val="4"/>
  </w:num>
  <w:num w:numId="13" w16cid:durableId="1607880401">
    <w:abstractNumId w:val="1"/>
  </w:num>
  <w:num w:numId="14" w16cid:durableId="1452557317">
    <w:abstractNumId w:val="12"/>
  </w:num>
  <w:num w:numId="15" w16cid:durableId="320474819">
    <w:abstractNumId w:val="10"/>
  </w:num>
  <w:num w:numId="16" w16cid:durableId="962229601">
    <w:abstractNumId w:val="11"/>
  </w:num>
  <w:num w:numId="17" w16cid:durableId="1962761015">
    <w:abstractNumId w:val="5"/>
  </w:num>
  <w:num w:numId="18" w16cid:durableId="12951798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62906"/>
    <w:rsid w:val="000148D9"/>
    <w:rsid w:val="000173CB"/>
    <w:rsid w:val="00020109"/>
    <w:rsid w:val="000217F7"/>
    <w:rsid w:val="00022017"/>
    <w:rsid w:val="00024D32"/>
    <w:rsid w:val="0003099A"/>
    <w:rsid w:val="00030FF3"/>
    <w:rsid w:val="000310C6"/>
    <w:rsid w:val="000414F9"/>
    <w:rsid w:val="00044154"/>
    <w:rsid w:val="00045C88"/>
    <w:rsid w:val="00052770"/>
    <w:rsid w:val="00053462"/>
    <w:rsid w:val="000626C8"/>
    <w:rsid w:val="00062A25"/>
    <w:rsid w:val="000673E7"/>
    <w:rsid w:val="000722E1"/>
    <w:rsid w:val="000725BC"/>
    <w:rsid w:val="00073083"/>
    <w:rsid w:val="00074EBB"/>
    <w:rsid w:val="00080E54"/>
    <w:rsid w:val="00085556"/>
    <w:rsid w:val="00090140"/>
    <w:rsid w:val="000936D7"/>
    <w:rsid w:val="0009678D"/>
    <w:rsid w:val="000A501A"/>
    <w:rsid w:val="000A553F"/>
    <w:rsid w:val="000A6F67"/>
    <w:rsid w:val="000B0BCF"/>
    <w:rsid w:val="000B6303"/>
    <w:rsid w:val="000B7305"/>
    <w:rsid w:val="000B743A"/>
    <w:rsid w:val="000C1C93"/>
    <w:rsid w:val="000C7C67"/>
    <w:rsid w:val="000D08E7"/>
    <w:rsid w:val="000D20F3"/>
    <w:rsid w:val="000D294D"/>
    <w:rsid w:val="000E238F"/>
    <w:rsid w:val="000E27B6"/>
    <w:rsid w:val="000E2B5E"/>
    <w:rsid w:val="000E4935"/>
    <w:rsid w:val="000E6FA6"/>
    <w:rsid w:val="00101A40"/>
    <w:rsid w:val="0010242A"/>
    <w:rsid w:val="00104D23"/>
    <w:rsid w:val="00106D29"/>
    <w:rsid w:val="001157E0"/>
    <w:rsid w:val="00117B89"/>
    <w:rsid w:val="001226C5"/>
    <w:rsid w:val="00123CBC"/>
    <w:rsid w:val="001275B8"/>
    <w:rsid w:val="00127C11"/>
    <w:rsid w:val="00127DC3"/>
    <w:rsid w:val="00131306"/>
    <w:rsid w:val="00131FC2"/>
    <w:rsid w:val="00132B5D"/>
    <w:rsid w:val="0014013C"/>
    <w:rsid w:val="0014118A"/>
    <w:rsid w:val="001418CB"/>
    <w:rsid w:val="001458CA"/>
    <w:rsid w:val="00146D08"/>
    <w:rsid w:val="00150FAD"/>
    <w:rsid w:val="0015185D"/>
    <w:rsid w:val="00151DE3"/>
    <w:rsid w:val="00152D94"/>
    <w:rsid w:val="001600BA"/>
    <w:rsid w:val="00161133"/>
    <w:rsid w:val="0016164D"/>
    <w:rsid w:val="0016177B"/>
    <w:rsid w:val="00161E85"/>
    <w:rsid w:val="001636CE"/>
    <w:rsid w:val="00165596"/>
    <w:rsid w:val="0017630B"/>
    <w:rsid w:val="001763BD"/>
    <w:rsid w:val="00177473"/>
    <w:rsid w:val="001776A6"/>
    <w:rsid w:val="00182B62"/>
    <w:rsid w:val="001838AE"/>
    <w:rsid w:val="00187712"/>
    <w:rsid w:val="00187765"/>
    <w:rsid w:val="00191D45"/>
    <w:rsid w:val="001A0E3A"/>
    <w:rsid w:val="001A5235"/>
    <w:rsid w:val="001B0115"/>
    <w:rsid w:val="001B12E9"/>
    <w:rsid w:val="001C029C"/>
    <w:rsid w:val="001D5F0E"/>
    <w:rsid w:val="001D6E22"/>
    <w:rsid w:val="001E4365"/>
    <w:rsid w:val="001E5164"/>
    <w:rsid w:val="001F14EE"/>
    <w:rsid w:val="00203BB9"/>
    <w:rsid w:val="00207223"/>
    <w:rsid w:val="002108AC"/>
    <w:rsid w:val="00210E6D"/>
    <w:rsid w:val="002136FB"/>
    <w:rsid w:val="00225F41"/>
    <w:rsid w:val="00227CE3"/>
    <w:rsid w:val="00234C11"/>
    <w:rsid w:val="00235D93"/>
    <w:rsid w:val="0023749C"/>
    <w:rsid w:val="00246170"/>
    <w:rsid w:val="00247C71"/>
    <w:rsid w:val="00250125"/>
    <w:rsid w:val="00251093"/>
    <w:rsid w:val="00252323"/>
    <w:rsid w:val="00254252"/>
    <w:rsid w:val="002551F4"/>
    <w:rsid w:val="002714EB"/>
    <w:rsid w:val="00272552"/>
    <w:rsid w:val="00273A80"/>
    <w:rsid w:val="00273B6F"/>
    <w:rsid w:val="002830EC"/>
    <w:rsid w:val="00283D11"/>
    <w:rsid w:val="002920FA"/>
    <w:rsid w:val="002A523B"/>
    <w:rsid w:val="002A6E95"/>
    <w:rsid w:val="002A73E7"/>
    <w:rsid w:val="002C1144"/>
    <w:rsid w:val="002C2B7C"/>
    <w:rsid w:val="002C5DAF"/>
    <w:rsid w:val="002D1D43"/>
    <w:rsid w:val="002D5C29"/>
    <w:rsid w:val="002D63D1"/>
    <w:rsid w:val="002D7345"/>
    <w:rsid w:val="002E44D1"/>
    <w:rsid w:val="002E5846"/>
    <w:rsid w:val="002F271E"/>
    <w:rsid w:val="002F5EB8"/>
    <w:rsid w:val="002F65E2"/>
    <w:rsid w:val="002F71FC"/>
    <w:rsid w:val="002F79D0"/>
    <w:rsid w:val="00302A64"/>
    <w:rsid w:val="00306327"/>
    <w:rsid w:val="00322A10"/>
    <w:rsid w:val="00334C74"/>
    <w:rsid w:val="003400C7"/>
    <w:rsid w:val="003417D7"/>
    <w:rsid w:val="00342F7F"/>
    <w:rsid w:val="0035138D"/>
    <w:rsid w:val="003555C0"/>
    <w:rsid w:val="003557AE"/>
    <w:rsid w:val="00360D65"/>
    <w:rsid w:val="00363454"/>
    <w:rsid w:val="00363E8C"/>
    <w:rsid w:val="00364E5B"/>
    <w:rsid w:val="00366857"/>
    <w:rsid w:val="00380F32"/>
    <w:rsid w:val="00390C38"/>
    <w:rsid w:val="00395295"/>
    <w:rsid w:val="003952E5"/>
    <w:rsid w:val="003A2A48"/>
    <w:rsid w:val="003A6291"/>
    <w:rsid w:val="003A6D02"/>
    <w:rsid w:val="003A6D61"/>
    <w:rsid w:val="003B154C"/>
    <w:rsid w:val="003B378E"/>
    <w:rsid w:val="003B43A3"/>
    <w:rsid w:val="003B6B92"/>
    <w:rsid w:val="003B739A"/>
    <w:rsid w:val="003C25C1"/>
    <w:rsid w:val="003C2808"/>
    <w:rsid w:val="003D2B51"/>
    <w:rsid w:val="003E1635"/>
    <w:rsid w:val="003E2D3B"/>
    <w:rsid w:val="003E64B2"/>
    <w:rsid w:val="003E66F0"/>
    <w:rsid w:val="003E6A33"/>
    <w:rsid w:val="003E6FBB"/>
    <w:rsid w:val="003E7262"/>
    <w:rsid w:val="003E75B4"/>
    <w:rsid w:val="003F138E"/>
    <w:rsid w:val="003F2E14"/>
    <w:rsid w:val="003F3009"/>
    <w:rsid w:val="003F3D45"/>
    <w:rsid w:val="003F40E7"/>
    <w:rsid w:val="003F433B"/>
    <w:rsid w:val="003F48A8"/>
    <w:rsid w:val="003F49F3"/>
    <w:rsid w:val="003F62F8"/>
    <w:rsid w:val="003F785A"/>
    <w:rsid w:val="00401D92"/>
    <w:rsid w:val="00402E5A"/>
    <w:rsid w:val="004049D4"/>
    <w:rsid w:val="00404CEC"/>
    <w:rsid w:val="00405D24"/>
    <w:rsid w:val="00406BB2"/>
    <w:rsid w:val="00415673"/>
    <w:rsid w:val="00423C99"/>
    <w:rsid w:val="0043076F"/>
    <w:rsid w:val="00430793"/>
    <w:rsid w:val="004365C9"/>
    <w:rsid w:val="0043690D"/>
    <w:rsid w:val="0044061A"/>
    <w:rsid w:val="00441406"/>
    <w:rsid w:val="0045056A"/>
    <w:rsid w:val="00450DD2"/>
    <w:rsid w:val="0045338C"/>
    <w:rsid w:val="004538F2"/>
    <w:rsid w:val="00453E14"/>
    <w:rsid w:val="00457E76"/>
    <w:rsid w:val="00460272"/>
    <w:rsid w:val="0046343D"/>
    <w:rsid w:val="004646DB"/>
    <w:rsid w:val="004701C4"/>
    <w:rsid w:val="0047158E"/>
    <w:rsid w:val="00472EEC"/>
    <w:rsid w:val="00476E13"/>
    <w:rsid w:val="004852B4"/>
    <w:rsid w:val="004866F9"/>
    <w:rsid w:val="00487234"/>
    <w:rsid w:val="00490CC3"/>
    <w:rsid w:val="004913C5"/>
    <w:rsid w:val="0049212C"/>
    <w:rsid w:val="00493484"/>
    <w:rsid w:val="004935F0"/>
    <w:rsid w:val="004952C1"/>
    <w:rsid w:val="004953A0"/>
    <w:rsid w:val="004956B2"/>
    <w:rsid w:val="00496F0F"/>
    <w:rsid w:val="004970FA"/>
    <w:rsid w:val="004A0645"/>
    <w:rsid w:val="004A17D8"/>
    <w:rsid w:val="004A1E33"/>
    <w:rsid w:val="004A582D"/>
    <w:rsid w:val="004B029E"/>
    <w:rsid w:val="004B76BF"/>
    <w:rsid w:val="004C2847"/>
    <w:rsid w:val="004C30AE"/>
    <w:rsid w:val="004C40EA"/>
    <w:rsid w:val="004C4298"/>
    <w:rsid w:val="004C4B56"/>
    <w:rsid w:val="004C6889"/>
    <w:rsid w:val="004D0738"/>
    <w:rsid w:val="004D264A"/>
    <w:rsid w:val="004D5A92"/>
    <w:rsid w:val="004D64CE"/>
    <w:rsid w:val="004E2424"/>
    <w:rsid w:val="004E39B8"/>
    <w:rsid w:val="004E50FA"/>
    <w:rsid w:val="004F0178"/>
    <w:rsid w:val="004F436A"/>
    <w:rsid w:val="004F7B89"/>
    <w:rsid w:val="004F7C5A"/>
    <w:rsid w:val="005061A1"/>
    <w:rsid w:val="0050731D"/>
    <w:rsid w:val="00510D31"/>
    <w:rsid w:val="0051332D"/>
    <w:rsid w:val="00526829"/>
    <w:rsid w:val="005272F1"/>
    <w:rsid w:val="00527703"/>
    <w:rsid w:val="005335B0"/>
    <w:rsid w:val="00534EC1"/>
    <w:rsid w:val="005360B5"/>
    <w:rsid w:val="005376EA"/>
    <w:rsid w:val="005455F7"/>
    <w:rsid w:val="005457EB"/>
    <w:rsid w:val="00551233"/>
    <w:rsid w:val="00551251"/>
    <w:rsid w:val="005537CA"/>
    <w:rsid w:val="005572FD"/>
    <w:rsid w:val="005664E2"/>
    <w:rsid w:val="005672B4"/>
    <w:rsid w:val="0057057A"/>
    <w:rsid w:val="00575ECE"/>
    <w:rsid w:val="00587150"/>
    <w:rsid w:val="00587BD2"/>
    <w:rsid w:val="00591863"/>
    <w:rsid w:val="00592CA6"/>
    <w:rsid w:val="00593C65"/>
    <w:rsid w:val="00595A22"/>
    <w:rsid w:val="005963E5"/>
    <w:rsid w:val="00596D79"/>
    <w:rsid w:val="005A5A59"/>
    <w:rsid w:val="005B2529"/>
    <w:rsid w:val="005B61EA"/>
    <w:rsid w:val="005B659F"/>
    <w:rsid w:val="005B736A"/>
    <w:rsid w:val="005C3150"/>
    <w:rsid w:val="005D0F6B"/>
    <w:rsid w:val="005D4DC2"/>
    <w:rsid w:val="005D7252"/>
    <w:rsid w:val="005E5290"/>
    <w:rsid w:val="005F22CA"/>
    <w:rsid w:val="00600584"/>
    <w:rsid w:val="00600C72"/>
    <w:rsid w:val="00605AB7"/>
    <w:rsid w:val="006110AF"/>
    <w:rsid w:val="0061158D"/>
    <w:rsid w:val="006159A3"/>
    <w:rsid w:val="00622B91"/>
    <w:rsid w:val="00623F7D"/>
    <w:rsid w:val="00625B9A"/>
    <w:rsid w:val="00627EDE"/>
    <w:rsid w:val="00631C29"/>
    <w:rsid w:val="006323DF"/>
    <w:rsid w:val="00637E6F"/>
    <w:rsid w:val="00640551"/>
    <w:rsid w:val="0064068C"/>
    <w:rsid w:val="006413A5"/>
    <w:rsid w:val="00641783"/>
    <w:rsid w:val="0065057C"/>
    <w:rsid w:val="00651262"/>
    <w:rsid w:val="00655DA3"/>
    <w:rsid w:val="00665A11"/>
    <w:rsid w:val="00672873"/>
    <w:rsid w:val="006758B9"/>
    <w:rsid w:val="0067625B"/>
    <w:rsid w:val="0069029F"/>
    <w:rsid w:val="00691854"/>
    <w:rsid w:val="006A188D"/>
    <w:rsid w:val="006A42EB"/>
    <w:rsid w:val="006A4FC1"/>
    <w:rsid w:val="006B06A5"/>
    <w:rsid w:val="006B26B9"/>
    <w:rsid w:val="006B2E3C"/>
    <w:rsid w:val="006B3996"/>
    <w:rsid w:val="006B524D"/>
    <w:rsid w:val="006B6870"/>
    <w:rsid w:val="006B7A3E"/>
    <w:rsid w:val="006C0104"/>
    <w:rsid w:val="006C03EC"/>
    <w:rsid w:val="006C0DC7"/>
    <w:rsid w:val="006C22CC"/>
    <w:rsid w:val="006C2F20"/>
    <w:rsid w:val="006C54AF"/>
    <w:rsid w:val="006D0C9A"/>
    <w:rsid w:val="006D3B8B"/>
    <w:rsid w:val="006D487A"/>
    <w:rsid w:val="006D5329"/>
    <w:rsid w:val="006D54D4"/>
    <w:rsid w:val="006D6A1F"/>
    <w:rsid w:val="006E14A2"/>
    <w:rsid w:val="006E1742"/>
    <w:rsid w:val="006E549E"/>
    <w:rsid w:val="006E5A99"/>
    <w:rsid w:val="006F0760"/>
    <w:rsid w:val="006F7A6B"/>
    <w:rsid w:val="006F7EAD"/>
    <w:rsid w:val="00711D2A"/>
    <w:rsid w:val="0071753C"/>
    <w:rsid w:val="007200B6"/>
    <w:rsid w:val="0072685B"/>
    <w:rsid w:val="00727FC3"/>
    <w:rsid w:val="007303BB"/>
    <w:rsid w:val="00737524"/>
    <w:rsid w:val="00742A8C"/>
    <w:rsid w:val="00746526"/>
    <w:rsid w:val="007503F1"/>
    <w:rsid w:val="00753615"/>
    <w:rsid w:val="00753641"/>
    <w:rsid w:val="00753A88"/>
    <w:rsid w:val="00754859"/>
    <w:rsid w:val="007601EF"/>
    <w:rsid w:val="007602F7"/>
    <w:rsid w:val="00760B27"/>
    <w:rsid w:val="00771F69"/>
    <w:rsid w:val="0077233E"/>
    <w:rsid w:val="00773123"/>
    <w:rsid w:val="00773F42"/>
    <w:rsid w:val="007745E7"/>
    <w:rsid w:val="0077570D"/>
    <w:rsid w:val="00775A11"/>
    <w:rsid w:val="00780EA3"/>
    <w:rsid w:val="007863FC"/>
    <w:rsid w:val="007917A9"/>
    <w:rsid w:val="00793A09"/>
    <w:rsid w:val="007965DD"/>
    <w:rsid w:val="00797B20"/>
    <w:rsid w:val="00797B58"/>
    <w:rsid w:val="007A2C26"/>
    <w:rsid w:val="007A55B3"/>
    <w:rsid w:val="007A6C26"/>
    <w:rsid w:val="007C01DC"/>
    <w:rsid w:val="007C081C"/>
    <w:rsid w:val="007C1755"/>
    <w:rsid w:val="007C210E"/>
    <w:rsid w:val="007C5BE3"/>
    <w:rsid w:val="007D3816"/>
    <w:rsid w:val="007D62DB"/>
    <w:rsid w:val="007D7EDE"/>
    <w:rsid w:val="007F1669"/>
    <w:rsid w:val="007F1DD2"/>
    <w:rsid w:val="00800C26"/>
    <w:rsid w:val="0080355F"/>
    <w:rsid w:val="00803822"/>
    <w:rsid w:val="00805B28"/>
    <w:rsid w:val="0080648C"/>
    <w:rsid w:val="008263E2"/>
    <w:rsid w:val="008352CF"/>
    <w:rsid w:val="00836C7F"/>
    <w:rsid w:val="0083774B"/>
    <w:rsid w:val="008436EC"/>
    <w:rsid w:val="00843ED8"/>
    <w:rsid w:val="00860A3E"/>
    <w:rsid w:val="00861DF4"/>
    <w:rsid w:val="00862F0F"/>
    <w:rsid w:val="00864379"/>
    <w:rsid w:val="00870555"/>
    <w:rsid w:val="00871A1D"/>
    <w:rsid w:val="00872FFE"/>
    <w:rsid w:val="00874AD8"/>
    <w:rsid w:val="008760F9"/>
    <w:rsid w:val="00876C6F"/>
    <w:rsid w:val="00882D7C"/>
    <w:rsid w:val="00887759"/>
    <w:rsid w:val="0089159B"/>
    <w:rsid w:val="00893BF5"/>
    <w:rsid w:val="008951BB"/>
    <w:rsid w:val="008960C4"/>
    <w:rsid w:val="008A098E"/>
    <w:rsid w:val="008A13A3"/>
    <w:rsid w:val="008A639C"/>
    <w:rsid w:val="008A66DF"/>
    <w:rsid w:val="008B1CC9"/>
    <w:rsid w:val="008B4211"/>
    <w:rsid w:val="008B61A0"/>
    <w:rsid w:val="008C3BE4"/>
    <w:rsid w:val="008C726A"/>
    <w:rsid w:val="008D3298"/>
    <w:rsid w:val="008D560C"/>
    <w:rsid w:val="008D70F6"/>
    <w:rsid w:val="008E53FD"/>
    <w:rsid w:val="008F0474"/>
    <w:rsid w:val="008F1C1A"/>
    <w:rsid w:val="008F1E1C"/>
    <w:rsid w:val="008F3849"/>
    <w:rsid w:val="008F3CA5"/>
    <w:rsid w:val="00900E31"/>
    <w:rsid w:val="00910C69"/>
    <w:rsid w:val="0091108D"/>
    <w:rsid w:val="00913E82"/>
    <w:rsid w:val="00921144"/>
    <w:rsid w:val="009277D0"/>
    <w:rsid w:val="00927D5B"/>
    <w:rsid w:val="00931AAC"/>
    <w:rsid w:val="009344B4"/>
    <w:rsid w:val="009350CC"/>
    <w:rsid w:val="00936256"/>
    <w:rsid w:val="00941228"/>
    <w:rsid w:val="009413E4"/>
    <w:rsid w:val="00941864"/>
    <w:rsid w:val="009454AB"/>
    <w:rsid w:val="009534F9"/>
    <w:rsid w:val="0095442F"/>
    <w:rsid w:val="009655B3"/>
    <w:rsid w:val="009740DC"/>
    <w:rsid w:val="00981D62"/>
    <w:rsid w:val="00993C58"/>
    <w:rsid w:val="009951BE"/>
    <w:rsid w:val="009965E5"/>
    <w:rsid w:val="009A3DE8"/>
    <w:rsid w:val="009A42AA"/>
    <w:rsid w:val="009A7A1F"/>
    <w:rsid w:val="009B4558"/>
    <w:rsid w:val="009B4906"/>
    <w:rsid w:val="009B5218"/>
    <w:rsid w:val="009B5B5F"/>
    <w:rsid w:val="009C3625"/>
    <w:rsid w:val="009D11AC"/>
    <w:rsid w:val="009D57F9"/>
    <w:rsid w:val="009E377B"/>
    <w:rsid w:val="009E4078"/>
    <w:rsid w:val="00A04313"/>
    <w:rsid w:val="00A115B2"/>
    <w:rsid w:val="00A15083"/>
    <w:rsid w:val="00A15A8F"/>
    <w:rsid w:val="00A172EA"/>
    <w:rsid w:val="00A33766"/>
    <w:rsid w:val="00A339BE"/>
    <w:rsid w:val="00A36006"/>
    <w:rsid w:val="00A374B8"/>
    <w:rsid w:val="00A43235"/>
    <w:rsid w:val="00A44E45"/>
    <w:rsid w:val="00A47C02"/>
    <w:rsid w:val="00A54DCA"/>
    <w:rsid w:val="00A575A5"/>
    <w:rsid w:val="00A650FA"/>
    <w:rsid w:val="00A66DF2"/>
    <w:rsid w:val="00A72AC2"/>
    <w:rsid w:val="00A7729F"/>
    <w:rsid w:val="00A823BF"/>
    <w:rsid w:val="00A86130"/>
    <w:rsid w:val="00A86670"/>
    <w:rsid w:val="00A90253"/>
    <w:rsid w:val="00A91957"/>
    <w:rsid w:val="00A9222A"/>
    <w:rsid w:val="00A92A63"/>
    <w:rsid w:val="00A93F5C"/>
    <w:rsid w:val="00A959E0"/>
    <w:rsid w:val="00AA0F68"/>
    <w:rsid w:val="00AA2ED0"/>
    <w:rsid w:val="00AA4DEF"/>
    <w:rsid w:val="00AA6B39"/>
    <w:rsid w:val="00AB2768"/>
    <w:rsid w:val="00AB748B"/>
    <w:rsid w:val="00AC12D7"/>
    <w:rsid w:val="00AC6923"/>
    <w:rsid w:val="00AE002F"/>
    <w:rsid w:val="00AE1982"/>
    <w:rsid w:val="00AE551E"/>
    <w:rsid w:val="00AE5836"/>
    <w:rsid w:val="00AE684D"/>
    <w:rsid w:val="00AF51A3"/>
    <w:rsid w:val="00B029CB"/>
    <w:rsid w:val="00B137E2"/>
    <w:rsid w:val="00B14DFB"/>
    <w:rsid w:val="00B206B6"/>
    <w:rsid w:val="00B21ABA"/>
    <w:rsid w:val="00B21BA6"/>
    <w:rsid w:val="00B22909"/>
    <w:rsid w:val="00B256E1"/>
    <w:rsid w:val="00B26C2C"/>
    <w:rsid w:val="00B34A2C"/>
    <w:rsid w:val="00B40582"/>
    <w:rsid w:val="00B430BB"/>
    <w:rsid w:val="00B43806"/>
    <w:rsid w:val="00B51331"/>
    <w:rsid w:val="00B55BD3"/>
    <w:rsid w:val="00B63E31"/>
    <w:rsid w:val="00B679DD"/>
    <w:rsid w:val="00B75142"/>
    <w:rsid w:val="00B75837"/>
    <w:rsid w:val="00B75A1C"/>
    <w:rsid w:val="00B83F6C"/>
    <w:rsid w:val="00B84212"/>
    <w:rsid w:val="00B969D8"/>
    <w:rsid w:val="00BA0FA0"/>
    <w:rsid w:val="00BA1157"/>
    <w:rsid w:val="00BA16FB"/>
    <w:rsid w:val="00BA427C"/>
    <w:rsid w:val="00BB140A"/>
    <w:rsid w:val="00BB5CA7"/>
    <w:rsid w:val="00BB68E7"/>
    <w:rsid w:val="00BC42C5"/>
    <w:rsid w:val="00BC57DC"/>
    <w:rsid w:val="00BC60D7"/>
    <w:rsid w:val="00BC6D05"/>
    <w:rsid w:val="00BD1E3C"/>
    <w:rsid w:val="00BD250A"/>
    <w:rsid w:val="00BD51CE"/>
    <w:rsid w:val="00BE3717"/>
    <w:rsid w:val="00BE563C"/>
    <w:rsid w:val="00BE7F82"/>
    <w:rsid w:val="00BF2197"/>
    <w:rsid w:val="00BF3309"/>
    <w:rsid w:val="00BF3830"/>
    <w:rsid w:val="00BF58A3"/>
    <w:rsid w:val="00BF68E4"/>
    <w:rsid w:val="00C222AE"/>
    <w:rsid w:val="00C22912"/>
    <w:rsid w:val="00C22A9A"/>
    <w:rsid w:val="00C27C31"/>
    <w:rsid w:val="00C36E01"/>
    <w:rsid w:val="00C4107B"/>
    <w:rsid w:val="00C44466"/>
    <w:rsid w:val="00C464D2"/>
    <w:rsid w:val="00C520FC"/>
    <w:rsid w:val="00C544AD"/>
    <w:rsid w:val="00C6756A"/>
    <w:rsid w:val="00C71235"/>
    <w:rsid w:val="00C7761D"/>
    <w:rsid w:val="00C83AC2"/>
    <w:rsid w:val="00C84169"/>
    <w:rsid w:val="00C87A64"/>
    <w:rsid w:val="00C908A5"/>
    <w:rsid w:val="00C92E71"/>
    <w:rsid w:val="00C943E4"/>
    <w:rsid w:val="00C95EAB"/>
    <w:rsid w:val="00C965DF"/>
    <w:rsid w:val="00CA0A0D"/>
    <w:rsid w:val="00CA0A22"/>
    <w:rsid w:val="00CA2D12"/>
    <w:rsid w:val="00CA379D"/>
    <w:rsid w:val="00CA3F28"/>
    <w:rsid w:val="00CA58E1"/>
    <w:rsid w:val="00CB57DC"/>
    <w:rsid w:val="00CC2D3B"/>
    <w:rsid w:val="00CD1B0D"/>
    <w:rsid w:val="00CD1B53"/>
    <w:rsid w:val="00CD373C"/>
    <w:rsid w:val="00CD4C50"/>
    <w:rsid w:val="00CD74A3"/>
    <w:rsid w:val="00CF190E"/>
    <w:rsid w:val="00CF42B3"/>
    <w:rsid w:val="00D004FB"/>
    <w:rsid w:val="00D01173"/>
    <w:rsid w:val="00D06C42"/>
    <w:rsid w:val="00D13CFC"/>
    <w:rsid w:val="00D21F4B"/>
    <w:rsid w:val="00D266AC"/>
    <w:rsid w:val="00D42601"/>
    <w:rsid w:val="00D4744B"/>
    <w:rsid w:val="00D529FF"/>
    <w:rsid w:val="00D52F03"/>
    <w:rsid w:val="00D554FC"/>
    <w:rsid w:val="00D557A5"/>
    <w:rsid w:val="00D56A80"/>
    <w:rsid w:val="00D60F01"/>
    <w:rsid w:val="00D61BE6"/>
    <w:rsid w:val="00D61C06"/>
    <w:rsid w:val="00D63075"/>
    <w:rsid w:val="00D653EF"/>
    <w:rsid w:val="00D6736D"/>
    <w:rsid w:val="00D7100C"/>
    <w:rsid w:val="00D841DF"/>
    <w:rsid w:val="00D8436B"/>
    <w:rsid w:val="00D85D14"/>
    <w:rsid w:val="00D90198"/>
    <w:rsid w:val="00D90F11"/>
    <w:rsid w:val="00D926BE"/>
    <w:rsid w:val="00D962CE"/>
    <w:rsid w:val="00DA33A0"/>
    <w:rsid w:val="00DA5F88"/>
    <w:rsid w:val="00DA61C3"/>
    <w:rsid w:val="00DB0070"/>
    <w:rsid w:val="00DB29FF"/>
    <w:rsid w:val="00DB3380"/>
    <w:rsid w:val="00DB4100"/>
    <w:rsid w:val="00DB6B3A"/>
    <w:rsid w:val="00DC0346"/>
    <w:rsid w:val="00DC663D"/>
    <w:rsid w:val="00DD3017"/>
    <w:rsid w:val="00DD6E97"/>
    <w:rsid w:val="00DE2E67"/>
    <w:rsid w:val="00DE73CB"/>
    <w:rsid w:val="00DF71D5"/>
    <w:rsid w:val="00E0754F"/>
    <w:rsid w:val="00E12D97"/>
    <w:rsid w:val="00E242A6"/>
    <w:rsid w:val="00E25878"/>
    <w:rsid w:val="00E3066E"/>
    <w:rsid w:val="00E31096"/>
    <w:rsid w:val="00E31505"/>
    <w:rsid w:val="00E37CDA"/>
    <w:rsid w:val="00E43F04"/>
    <w:rsid w:val="00E45B05"/>
    <w:rsid w:val="00E46B5E"/>
    <w:rsid w:val="00E6108E"/>
    <w:rsid w:val="00E62906"/>
    <w:rsid w:val="00E670FB"/>
    <w:rsid w:val="00E70A04"/>
    <w:rsid w:val="00E71E8D"/>
    <w:rsid w:val="00E72619"/>
    <w:rsid w:val="00E73231"/>
    <w:rsid w:val="00E80FF0"/>
    <w:rsid w:val="00E8175B"/>
    <w:rsid w:val="00E86F32"/>
    <w:rsid w:val="00E8717C"/>
    <w:rsid w:val="00E90A7D"/>
    <w:rsid w:val="00E92C08"/>
    <w:rsid w:val="00E93815"/>
    <w:rsid w:val="00E97475"/>
    <w:rsid w:val="00EA20C6"/>
    <w:rsid w:val="00EA2BAC"/>
    <w:rsid w:val="00EA2C02"/>
    <w:rsid w:val="00EA4599"/>
    <w:rsid w:val="00EA4813"/>
    <w:rsid w:val="00EA6EE9"/>
    <w:rsid w:val="00EA7C20"/>
    <w:rsid w:val="00EB1100"/>
    <w:rsid w:val="00EB16C9"/>
    <w:rsid w:val="00EB237E"/>
    <w:rsid w:val="00EB4295"/>
    <w:rsid w:val="00EB63FB"/>
    <w:rsid w:val="00EB667D"/>
    <w:rsid w:val="00EB6A0B"/>
    <w:rsid w:val="00EB6A67"/>
    <w:rsid w:val="00EC0FE0"/>
    <w:rsid w:val="00EC64E6"/>
    <w:rsid w:val="00EE2CFE"/>
    <w:rsid w:val="00EE5184"/>
    <w:rsid w:val="00EE5AE5"/>
    <w:rsid w:val="00EF009F"/>
    <w:rsid w:val="00F027F7"/>
    <w:rsid w:val="00F051AE"/>
    <w:rsid w:val="00F06473"/>
    <w:rsid w:val="00F070AB"/>
    <w:rsid w:val="00F1057B"/>
    <w:rsid w:val="00F11AB9"/>
    <w:rsid w:val="00F21AEB"/>
    <w:rsid w:val="00F24058"/>
    <w:rsid w:val="00F33BB6"/>
    <w:rsid w:val="00F33D3A"/>
    <w:rsid w:val="00F34E20"/>
    <w:rsid w:val="00F35035"/>
    <w:rsid w:val="00F363EE"/>
    <w:rsid w:val="00F36D0F"/>
    <w:rsid w:val="00F41ED0"/>
    <w:rsid w:val="00F42E89"/>
    <w:rsid w:val="00F527C4"/>
    <w:rsid w:val="00F558AD"/>
    <w:rsid w:val="00F57E98"/>
    <w:rsid w:val="00F6128D"/>
    <w:rsid w:val="00F6354F"/>
    <w:rsid w:val="00F63722"/>
    <w:rsid w:val="00F66972"/>
    <w:rsid w:val="00F67122"/>
    <w:rsid w:val="00F67515"/>
    <w:rsid w:val="00F7101B"/>
    <w:rsid w:val="00F72B6D"/>
    <w:rsid w:val="00F84767"/>
    <w:rsid w:val="00F909C6"/>
    <w:rsid w:val="00F92ED9"/>
    <w:rsid w:val="00F976FD"/>
    <w:rsid w:val="00FA0D6E"/>
    <w:rsid w:val="00FA44D7"/>
    <w:rsid w:val="00FC4E7A"/>
    <w:rsid w:val="00FC510F"/>
    <w:rsid w:val="00FC6BC5"/>
    <w:rsid w:val="00FD24B4"/>
    <w:rsid w:val="00FD5429"/>
    <w:rsid w:val="00FD6523"/>
    <w:rsid w:val="00FE1EBB"/>
    <w:rsid w:val="00FE4AFD"/>
    <w:rsid w:val="00FF044F"/>
    <w:rsid w:val="00FF19CF"/>
    <w:rsid w:val="00FF33DA"/>
    <w:rsid w:val="00FF4854"/>
    <w:rsid w:val="00FF71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2050"/>
    <o:shapelayout v:ext="edit">
      <o:idmap v:ext="edit" data="2"/>
    </o:shapelayout>
  </w:shapeDefaults>
  <w:decimalSymbol w:val="."/>
  <w:listSeparator w:val=","/>
  <w14:docId w14:val="48BC228B"/>
  <w15:docId w15:val="{506D407E-F003-4149-83FD-135C8A0A7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9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2906"/>
    <w:pPr>
      <w:spacing w:before="60" w:after="60"/>
      <w:jc w:val="both"/>
    </w:pPr>
    <w:rPr>
      <w:sz w:val="28"/>
      <w:szCs w:val="24"/>
    </w:rPr>
  </w:style>
  <w:style w:type="paragraph" w:styleId="Heading6">
    <w:name w:val="heading 6"/>
    <w:basedOn w:val="Normal"/>
    <w:link w:val="Heading6Char"/>
    <w:uiPriority w:val="9"/>
    <w:qFormat/>
    <w:locked/>
    <w:rsid w:val="007601EF"/>
    <w:pPr>
      <w:spacing w:before="100" w:beforeAutospacing="1" w:after="100" w:afterAutospacing="1"/>
      <w:jc w:val="left"/>
      <w:outlineLvl w:val="5"/>
    </w:pPr>
    <w:rPr>
      <w:rFonts w:eastAsia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E629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rsid w:val="00E62906"/>
    <w:rPr>
      <w:rFonts w:cs="Times New Roman"/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E62906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526829"/>
    <w:rPr>
      <w:rFonts w:eastAsia="Times New Roman" w:cs="Times New Roman"/>
      <w:sz w:val="24"/>
    </w:rPr>
  </w:style>
  <w:style w:type="character" w:styleId="PageNumber">
    <w:name w:val="page number"/>
    <w:uiPriority w:val="99"/>
    <w:rsid w:val="00E62906"/>
    <w:rPr>
      <w:rFonts w:cs="Times New Roman"/>
    </w:rPr>
  </w:style>
  <w:style w:type="paragraph" w:customStyle="1" w:styleId="Char">
    <w:name w:val="Char"/>
    <w:basedOn w:val="Normal"/>
    <w:uiPriority w:val="99"/>
    <w:rsid w:val="00E62906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29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85556"/>
    <w:rPr>
      <w:rFonts w:cs="Times New Roman"/>
      <w:sz w:val="2"/>
    </w:rPr>
  </w:style>
  <w:style w:type="paragraph" w:styleId="Header">
    <w:name w:val="header"/>
    <w:basedOn w:val="Normal"/>
    <w:link w:val="HeaderChar"/>
    <w:uiPriority w:val="99"/>
    <w:rsid w:val="0052682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526829"/>
    <w:rPr>
      <w:rFonts w:eastAsia="Times New Roman" w:cs="Times New Roman"/>
      <w:sz w:val="24"/>
    </w:rPr>
  </w:style>
  <w:style w:type="character" w:styleId="PlaceholderText">
    <w:name w:val="Placeholder Text"/>
    <w:uiPriority w:val="99"/>
    <w:semiHidden/>
    <w:rsid w:val="00622B91"/>
    <w:rPr>
      <w:rFonts w:cs="Times New Roman"/>
      <w:color w:val="808080"/>
    </w:rPr>
  </w:style>
  <w:style w:type="paragraph" w:styleId="ListParagraph">
    <w:name w:val="List Paragraph"/>
    <w:basedOn w:val="Normal"/>
    <w:link w:val="ListParagraphChar"/>
    <w:qFormat/>
    <w:rsid w:val="006F7EAD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805B28"/>
    <w:rPr>
      <w:sz w:val="28"/>
      <w:szCs w:val="24"/>
    </w:rPr>
  </w:style>
  <w:style w:type="character" w:customStyle="1" w:styleId="Heading6Char">
    <w:name w:val="Heading 6 Char"/>
    <w:link w:val="Heading6"/>
    <w:uiPriority w:val="9"/>
    <w:rsid w:val="007601EF"/>
    <w:rPr>
      <w:rFonts w:eastAsia="Times New Roman"/>
      <w:b/>
      <w:bCs/>
      <w:sz w:val="15"/>
      <w:szCs w:val="15"/>
      <w:lang w:val="en-US" w:eastAsia="en-US"/>
    </w:rPr>
  </w:style>
  <w:style w:type="paragraph" w:styleId="NormalWeb">
    <w:name w:val="Normal (Web)"/>
    <w:basedOn w:val="Normal"/>
    <w:uiPriority w:val="99"/>
    <w:unhideWhenUsed/>
    <w:rsid w:val="007601EF"/>
    <w:pPr>
      <w:spacing w:before="100" w:beforeAutospacing="1" w:after="100" w:afterAutospacing="1"/>
      <w:jc w:val="left"/>
    </w:pPr>
    <w:rPr>
      <w:rFonts w:eastAsia="Times New Roman"/>
      <w:sz w:val="24"/>
    </w:rPr>
  </w:style>
  <w:style w:type="character" w:styleId="Strong">
    <w:name w:val="Strong"/>
    <w:basedOn w:val="DefaultParagraphFont"/>
    <w:uiPriority w:val="22"/>
    <w:qFormat/>
    <w:locked/>
    <w:rsid w:val="00F363EE"/>
    <w:rPr>
      <w:b/>
      <w:bCs/>
    </w:rPr>
  </w:style>
  <w:style w:type="character" w:customStyle="1" w:styleId="mn">
    <w:name w:val="mn"/>
    <w:basedOn w:val="DefaultParagraphFont"/>
    <w:rsid w:val="003E75B4"/>
  </w:style>
  <w:style w:type="character" w:customStyle="1" w:styleId="mo">
    <w:name w:val="mo"/>
    <w:basedOn w:val="DefaultParagraphFont"/>
    <w:rsid w:val="003E75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26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4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4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4518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4518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4518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14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52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4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24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05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03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e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5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5</Pages>
  <Words>891</Words>
  <Characters>508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BND THÀNH PHỐ HẢI PHÒNG</vt:lpstr>
    </vt:vector>
  </TitlesOfParts>
  <Company>Microsoft</Company>
  <LinksUpToDate>false</LinksUpToDate>
  <CharactersWithSpaces>5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ND THÀNH PHỐ HẢI PHÒNG</dc:title>
  <dc:subject/>
  <dc:creator>duchv</dc:creator>
  <cp:keywords/>
  <dc:description/>
  <cp:lastModifiedBy>nganthupham1976@gmail.com</cp:lastModifiedBy>
  <cp:revision>42</cp:revision>
  <cp:lastPrinted>2023-02-27T05:59:00Z</cp:lastPrinted>
  <dcterms:created xsi:type="dcterms:W3CDTF">2023-02-23T02:25:00Z</dcterms:created>
  <dcterms:modified xsi:type="dcterms:W3CDTF">2024-03-11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